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bCs/>
          <w:szCs w:val="21"/>
        </w:rPr>
      </w:pPr>
      <w:r w:rsidRPr="005F0E58">
        <w:rPr>
          <w:bCs/>
          <w:szCs w:val="21"/>
        </w:rPr>
        <w:t xml:space="preserve">    </w:t>
      </w:r>
      <w:r w:rsidR="004F03F1">
        <w:rPr>
          <w:bCs/>
          <w:szCs w:val="21"/>
        </w:rPr>
        <w:t>这是摘要这是</w:t>
      </w:r>
      <w:r w:rsidR="004F03F1">
        <w:rPr>
          <w:rFonts w:hint="eastAsia"/>
          <w:bCs/>
          <w:szCs w:val="21"/>
        </w:rPr>
        <w:t>摘要</w:t>
      </w:r>
      <w:r w:rsidR="00F030AC">
        <w:rPr>
          <w:rFonts w:hint="eastAsia"/>
          <w:bCs/>
          <w:szCs w:val="21"/>
        </w:rPr>
        <w:t>。</w:t>
      </w:r>
    </w:p>
    <w:p w:rsidR="001C1418" w:rsidRPr="005F0E58" w:rsidRDefault="001C1418" w:rsidP="000D0513">
      <w:pPr>
        <w:rPr>
          <w:bCs/>
          <w:szCs w:val="21"/>
        </w:rPr>
      </w:pPr>
    </w:p>
    <w:p w:rsidR="001C1418" w:rsidRPr="005F0E58" w:rsidRDefault="001C1418" w:rsidP="000D0513">
      <w:pPr>
        <w:rPr>
          <w:bCs/>
          <w:szCs w:val="21"/>
        </w:rPr>
      </w:pPr>
      <w:r w:rsidRPr="005F0E58">
        <w:rPr>
          <w:b/>
          <w:bCs/>
          <w:szCs w:val="21"/>
        </w:rPr>
        <w:t>关键词：</w:t>
      </w:r>
      <w:r w:rsidRPr="005F0E58">
        <w:rPr>
          <w:bCs/>
          <w:szCs w:val="21"/>
        </w:rPr>
        <w:t>连续禁忌搜索，</w:t>
      </w:r>
      <w:r w:rsidR="009B09F2">
        <w:rPr>
          <w:bCs/>
          <w:szCs w:val="21"/>
        </w:rPr>
        <w:t>数据降维</w:t>
      </w:r>
      <w:r w:rsidR="002479CD">
        <w:rPr>
          <w:rFonts w:hint="eastAsia"/>
          <w:bCs/>
          <w:szCs w:val="21"/>
        </w:rPr>
        <w:t xml:space="preserve"> </w:t>
      </w:r>
      <w:r w:rsidRPr="005F0E58">
        <w:rPr>
          <w:bCs/>
          <w:szCs w:val="21"/>
        </w:rPr>
        <w:t>CNOP</w:t>
      </w:r>
      <w:r w:rsidRPr="005F0E58">
        <w:rPr>
          <w:bCs/>
          <w:szCs w:val="21"/>
        </w:rPr>
        <w:t>，</w:t>
      </w:r>
      <w:r w:rsidRPr="005F0E58">
        <w:rPr>
          <w:bCs/>
          <w:szCs w:val="21"/>
        </w:rPr>
        <w:t>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cs="Times New Roman"/>
          <w:b/>
          <w:bCs/>
          <w:sz w:val="36"/>
          <w:szCs w:val="36"/>
        </w:rPr>
      </w:pPr>
    </w:p>
    <w:p w:rsidR="001C1418" w:rsidRDefault="001C1418" w:rsidP="00F87459">
      <w:pPr>
        <w:spacing w:before="10" w:after="10"/>
        <w:jc w:val="center"/>
        <w:rPr>
          <w:rFonts w:cs="Times New Roman"/>
          <w:b/>
          <w:bCs/>
          <w:sz w:val="36"/>
          <w:szCs w:val="36"/>
        </w:rPr>
      </w:pPr>
      <w:r w:rsidRPr="005757C9">
        <w:rPr>
          <w:rFonts w:cs="Times New Roman"/>
          <w:b/>
          <w:bCs/>
          <w:sz w:val="36"/>
          <w:szCs w:val="36"/>
        </w:rPr>
        <w:t>This is the English Name</w:t>
      </w:r>
    </w:p>
    <w:p w:rsidR="00E720CA" w:rsidRPr="005757C9" w:rsidRDefault="00E720CA" w:rsidP="00F87459">
      <w:pPr>
        <w:spacing w:before="10" w:after="10"/>
        <w:jc w:val="center"/>
        <w:rPr>
          <w:rFonts w:cs="Times New Roman"/>
          <w:b/>
          <w:bCs/>
          <w:sz w:val="36"/>
          <w:szCs w:val="36"/>
        </w:rPr>
      </w:pPr>
    </w:p>
    <w:p w:rsidR="001C1418" w:rsidRPr="004F1344" w:rsidRDefault="001C1418" w:rsidP="00F502C4">
      <w:pPr>
        <w:spacing w:before="10" w:after="10"/>
        <w:jc w:val="center"/>
        <w:rPr>
          <w:rFonts w:cs="Times New Roman"/>
          <w:bCs/>
          <w:sz w:val="28"/>
          <w:szCs w:val="28"/>
        </w:rPr>
      </w:pPr>
      <w:r w:rsidRPr="004F1344">
        <w:rPr>
          <w:rFonts w:cs="Times New Roman"/>
          <w:bCs/>
          <w:sz w:val="28"/>
          <w:szCs w:val="28"/>
        </w:rPr>
        <w:t>A</w:t>
      </w:r>
      <w:r w:rsidR="002B16A1" w:rsidRPr="004F1344">
        <w:rPr>
          <w:rFonts w:cs="Times New Roman"/>
          <w:bCs/>
          <w:sz w:val="28"/>
          <w:szCs w:val="28"/>
        </w:rPr>
        <w:t>BSTRACT</w:t>
      </w:r>
    </w:p>
    <w:p w:rsidR="001C1418" w:rsidRDefault="001C1418" w:rsidP="005D49BB">
      <w:pPr>
        <w:rPr>
          <w:rFonts w:cs="Times New Roman"/>
          <w:bCs/>
          <w:szCs w:val="21"/>
        </w:rPr>
      </w:pPr>
      <w:r w:rsidRPr="00213786">
        <w:rPr>
          <w:rFonts w:cs="Times New Roman"/>
          <w:bCs/>
          <w:szCs w:val="21"/>
        </w:rPr>
        <w:t>Abstract</w:t>
      </w:r>
    </w:p>
    <w:p w:rsidR="00550328" w:rsidRPr="00213786" w:rsidRDefault="00550328" w:rsidP="005D49BB">
      <w:pPr>
        <w:rPr>
          <w:rFonts w:cs="Times New Roman"/>
          <w:bCs/>
          <w:szCs w:val="21"/>
        </w:rPr>
      </w:pPr>
    </w:p>
    <w:p w:rsidR="001C1418" w:rsidRPr="00213786" w:rsidRDefault="001C1418" w:rsidP="005D49BB">
      <w:pPr>
        <w:rPr>
          <w:rFonts w:cs="Times New Roman"/>
          <w:bCs/>
          <w:szCs w:val="21"/>
        </w:rPr>
      </w:pPr>
      <w:r w:rsidRPr="00213786">
        <w:rPr>
          <w:rFonts w:cs="Times New Roman"/>
          <w:bCs/>
          <w:szCs w:val="21"/>
        </w:rPr>
        <w:t>Key words</w:t>
      </w:r>
      <w:r w:rsidRPr="00213786">
        <w:rPr>
          <w:rFonts w:cs="Times New Roman"/>
          <w:bCs/>
          <w:szCs w:val="21"/>
        </w:rPr>
        <w:t>：</w:t>
      </w: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rFonts w:ascii="Times New Roman" w:eastAsia="宋体" w:hAnsi="Times New Roman"/>
          <w:b/>
          <w:bCs/>
        </w:rPr>
      </w:sdtEndPr>
      <w:sdtContent>
        <w:p w:rsidR="00A23B80" w:rsidRPr="00453112" w:rsidRDefault="00A23B80">
          <w:pPr>
            <w:pStyle w:val="TOC"/>
          </w:pPr>
          <w:r w:rsidRPr="00453112">
            <w:rPr>
              <w:lang w:val="zh-CN"/>
            </w:rPr>
            <w:t>目</w:t>
          </w:r>
          <w:r w:rsidR="00453112" w:rsidRPr="00453112">
            <w:rPr>
              <w:rFonts w:hint="eastAsia"/>
              <w:lang w:val="zh-CN"/>
            </w:rPr>
            <w:t xml:space="preserve"> </w:t>
          </w:r>
          <w:r w:rsidRPr="00453112">
            <w:rPr>
              <w:lang w:val="zh-CN"/>
            </w:rPr>
            <w:t>录</w:t>
          </w:r>
        </w:p>
        <w:p w:rsidR="00884F6E" w:rsidRDefault="00A23B80">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237839" w:history="1">
            <w:r w:rsidR="00884F6E" w:rsidRPr="00236D74">
              <w:rPr>
                <w:rStyle w:val="a6"/>
                <w:noProof/>
              </w:rPr>
              <w:t xml:space="preserve">1 </w:t>
            </w:r>
            <w:r w:rsidR="00884F6E" w:rsidRPr="00236D74">
              <w:rPr>
                <w:rStyle w:val="a6"/>
                <w:rFonts w:hint="eastAsia"/>
                <w:noProof/>
              </w:rPr>
              <w:t>引言</w:t>
            </w:r>
            <w:r w:rsidR="00884F6E">
              <w:rPr>
                <w:noProof/>
                <w:webHidden/>
              </w:rPr>
              <w:tab/>
            </w:r>
            <w:r w:rsidR="00884F6E">
              <w:rPr>
                <w:noProof/>
                <w:webHidden/>
              </w:rPr>
              <w:fldChar w:fldCharType="begin"/>
            </w:r>
            <w:r w:rsidR="00884F6E">
              <w:rPr>
                <w:noProof/>
                <w:webHidden/>
              </w:rPr>
              <w:instrText xml:space="preserve"> PAGEREF _Toc483237839 \h </w:instrText>
            </w:r>
            <w:r w:rsidR="00884F6E">
              <w:rPr>
                <w:noProof/>
                <w:webHidden/>
              </w:rPr>
            </w:r>
            <w:r w:rsidR="00884F6E">
              <w:rPr>
                <w:noProof/>
                <w:webHidden/>
              </w:rPr>
              <w:fldChar w:fldCharType="separate"/>
            </w:r>
            <w:r w:rsidR="00884F6E">
              <w:rPr>
                <w:noProof/>
                <w:webHidden/>
              </w:rPr>
              <w:t>5</w:t>
            </w:r>
            <w:r w:rsidR="00884F6E">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0" w:history="1">
            <w:r w:rsidRPr="00236D74">
              <w:rPr>
                <w:rStyle w:val="a6"/>
                <w:noProof/>
              </w:rPr>
              <w:t xml:space="preserve">1.1 </w:t>
            </w:r>
            <w:r w:rsidRPr="00236D74">
              <w:rPr>
                <w:rStyle w:val="a6"/>
                <w:rFonts w:hint="eastAsia"/>
                <w:noProof/>
              </w:rPr>
              <w:t>研究背景和意义</w:t>
            </w:r>
            <w:r>
              <w:rPr>
                <w:noProof/>
                <w:webHidden/>
              </w:rPr>
              <w:tab/>
            </w:r>
            <w:r>
              <w:rPr>
                <w:noProof/>
                <w:webHidden/>
              </w:rPr>
              <w:fldChar w:fldCharType="begin"/>
            </w:r>
            <w:r>
              <w:rPr>
                <w:noProof/>
                <w:webHidden/>
              </w:rPr>
              <w:instrText xml:space="preserve"> PAGEREF _Toc483237840 \h </w:instrText>
            </w:r>
            <w:r>
              <w:rPr>
                <w:noProof/>
                <w:webHidden/>
              </w:rPr>
            </w:r>
            <w:r>
              <w:rPr>
                <w:noProof/>
                <w:webHidden/>
              </w:rPr>
              <w:fldChar w:fldCharType="separate"/>
            </w:r>
            <w:r>
              <w:rPr>
                <w:noProof/>
                <w:webHidden/>
              </w:rPr>
              <w:t>5</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1" w:history="1">
            <w:r w:rsidRPr="00236D74">
              <w:rPr>
                <w:rStyle w:val="a6"/>
                <w:noProof/>
              </w:rPr>
              <w:t xml:space="preserve">1.2 </w:t>
            </w:r>
            <w:r w:rsidRPr="00236D74">
              <w:rPr>
                <w:rStyle w:val="a6"/>
                <w:rFonts w:cs="微软雅黑" w:hint="eastAsia"/>
                <w:noProof/>
              </w:rPr>
              <w:t>研究现状</w:t>
            </w:r>
            <w:r>
              <w:rPr>
                <w:noProof/>
                <w:webHidden/>
              </w:rPr>
              <w:tab/>
            </w:r>
            <w:r>
              <w:rPr>
                <w:noProof/>
                <w:webHidden/>
              </w:rPr>
              <w:fldChar w:fldCharType="begin"/>
            </w:r>
            <w:r>
              <w:rPr>
                <w:noProof/>
                <w:webHidden/>
              </w:rPr>
              <w:instrText xml:space="preserve"> PAGEREF _Toc483237841 \h </w:instrText>
            </w:r>
            <w:r>
              <w:rPr>
                <w:noProof/>
                <w:webHidden/>
              </w:rPr>
            </w:r>
            <w:r>
              <w:rPr>
                <w:noProof/>
                <w:webHidden/>
              </w:rPr>
              <w:fldChar w:fldCharType="separate"/>
            </w:r>
            <w:r>
              <w:rPr>
                <w:noProof/>
                <w:webHidden/>
              </w:rPr>
              <w:t>5</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2" w:history="1">
            <w:r w:rsidRPr="00236D74">
              <w:rPr>
                <w:rStyle w:val="a6"/>
                <w:noProof/>
              </w:rPr>
              <w:t xml:space="preserve">1.3 </w:t>
            </w:r>
            <w:r w:rsidRPr="00236D74">
              <w:rPr>
                <w:rStyle w:val="a6"/>
                <w:rFonts w:cs="微软雅黑" w:hint="eastAsia"/>
                <w:noProof/>
              </w:rPr>
              <w:t>研究内容</w:t>
            </w:r>
            <w:r>
              <w:rPr>
                <w:noProof/>
                <w:webHidden/>
              </w:rPr>
              <w:tab/>
            </w:r>
            <w:r>
              <w:rPr>
                <w:noProof/>
                <w:webHidden/>
              </w:rPr>
              <w:fldChar w:fldCharType="begin"/>
            </w:r>
            <w:r>
              <w:rPr>
                <w:noProof/>
                <w:webHidden/>
              </w:rPr>
              <w:instrText xml:space="preserve"> PAGEREF _Toc483237842 \h </w:instrText>
            </w:r>
            <w:r>
              <w:rPr>
                <w:noProof/>
                <w:webHidden/>
              </w:rPr>
            </w:r>
            <w:r>
              <w:rPr>
                <w:noProof/>
                <w:webHidden/>
              </w:rPr>
              <w:fldChar w:fldCharType="separate"/>
            </w:r>
            <w:r>
              <w:rPr>
                <w:noProof/>
                <w:webHidden/>
              </w:rPr>
              <w:t>5</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3" w:history="1">
            <w:r w:rsidRPr="00236D74">
              <w:rPr>
                <w:rStyle w:val="a6"/>
                <w:noProof/>
              </w:rPr>
              <w:t xml:space="preserve">1.4 </w:t>
            </w:r>
            <w:r w:rsidRPr="00236D74">
              <w:rPr>
                <w:rStyle w:val="a6"/>
                <w:rFonts w:cs="微软雅黑" w:hint="eastAsia"/>
                <w:noProof/>
              </w:rPr>
              <w:t>本文结构</w:t>
            </w:r>
            <w:r>
              <w:rPr>
                <w:noProof/>
                <w:webHidden/>
              </w:rPr>
              <w:tab/>
            </w:r>
            <w:r>
              <w:rPr>
                <w:noProof/>
                <w:webHidden/>
              </w:rPr>
              <w:fldChar w:fldCharType="begin"/>
            </w:r>
            <w:r>
              <w:rPr>
                <w:noProof/>
                <w:webHidden/>
              </w:rPr>
              <w:instrText xml:space="preserve"> PAGEREF _Toc483237843 \h </w:instrText>
            </w:r>
            <w:r>
              <w:rPr>
                <w:noProof/>
                <w:webHidden/>
              </w:rPr>
            </w:r>
            <w:r>
              <w:rPr>
                <w:noProof/>
                <w:webHidden/>
              </w:rPr>
              <w:fldChar w:fldCharType="separate"/>
            </w:r>
            <w:r>
              <w:rPr>
                <w:noProof/>
                <w:webHidden/>
              </w:rPr>
              <w:t>6</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44" w:history="1">
            <w:r w:rsidRPr="00236D74">
              <w:rPr>
                <w:rStyle w:val="a6"/>
                <w:noProof/>
              </w:rPr>
              <w:t xml:space="preserve">2 </w:t>
            </w:r>
            <w:r w:rsidRPr="00236D74">
              <w:rPr>
                <w:rStyle w:val="a6"/>
                <w:rFonts w:hint="eastAsia"/>
                <w:noProof/>
              </w:rPr>
              <w:t>相关研究内容</w:t>
            </w:r>
            <w:r>
              <w:rPr>
                <w:noProof/>
                <w:webHidden/>
              </w:rPr>
              <w:tab/>
            </w:r>
            <w:r>
              <w:rPr>
                <w:noProof/>
                <w:webHidden/>
              </w:rPr>
              <w:fldChar w:fldCharType="begin"/>
            </w:r>
            <w:r>
              <w:rPr>
                <w:noProof/>
                <w:webHidden/>
              </w:rPr>
              <w:instrText xml:space="preserve"> PAGEREF _Toc483237844 \h </w:instrText>
            </w:r>
            <w:r>
              <w:rPr>
                <w:noProof/>
                <w:webHidden/>
              </w:rPr>
            </w:r>
            <w:r>
              <w:rPr>
                <w:noProof/>
                <w:webHidden/>
              </w:rPr>
              <w:fldChar w:fldCharType="separate"/>
            </w:r>
            <w:r>
              <w:rPr>
                <w:noProof/>
                <w:webHidden/>
              </w:rPr>
              <w:t>7</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5" w:history="1">
            <w:r w:rsidRPr="00236D74">
              <w:rPr>
                <w:rStyle w:val="a6"/>
                <w:noProof/>
              </w:rPr>
              <w:t>2.1 GFDL CM</w:t>
            </w:r>
            <w:r w:rsidRPr="00236D74">
              <w:rPr>
                <w:rStyle w:val="a6"/>
                <w:rFonts w:cs="微软雅黑" w:hint="eastAsia"/>
                <w:noProof/>
              </w:rPr>
              <w:t>模式</w:t>
            </w:r>
            <w:r>
              <w:rPr>
                <w:noProof/>
                <w:webHidden/>
              </w:rPr>
              <w:tab/>
            </w:r>
            <w:r>
              <w:rPr>
                <w:noProof/>
                <w:webHidden/>
              </w:rPr>
              <w:fldChar w:fldCharType="begin"/>
            </w:r>
            <w:r>
              <w:rPr>
                <w:noProof/>
                <w:webHidden/>
              </w:rPr>
              <w:instrText xml:space="preserve"> PAGEREF _Toc483237845 \h </w:instrText>
            </w:r>
            <w:r>
              <w:rPr>
                <w:noProof/>
                <w:webHidden/>
              </w:rPr>
            </w:r>
            <w:r>
              <w:rPr>
                <w:noProof/>
                <w:webHidden/>
              </w:rPr>
              <w:fldChar w:fldCharType="separate"/>
            </w:r>
            <w:r>
              <w:rPr>
                <w:noProof/>
                <w:webHidden/>
              </w:rPr>
              <w:t>7</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46" w:history="1">
            <w:r w:rsidRPr="00236D74">
              <w:rPr>
                <w:rStyle w:val="a6"/>
                <w:noProof/>
              </w:rPr>
              <w:t xml:space="preserve">2.1.1 </w:t>
            </w:r>
            <w:r w:rsidRPr="00236D74">
              <w:rPr>
                <w:rStyle w:val="a6"/>
                <w:rFonts w:hint="eastAsia"/>
                <w:noProof/>
              </w:rPr>
              <w:t>大气模</w:t>
            </w:r>
            <w:r w:rsidRPr="00236D74">
              <w:rPr>
                <w:rStyle w:val="a6"/>
                <w:rFonts w:cs="微软雅黑" w:hint="eastAsia"/>
                <w:noProof/>
              </w:rPr>
              <w:t>式</w:t>
            </w:r>
            <w:r>
              <w:rPr>
                <w:noProof/>
                <w:webHidden/>
              </w:rPr>
              <w:tab/>
            </w:r>
            <w:r>
              <w:rPr>
                <w:noProof/>
                <w:webHidden/>
              </w:rPr>
              <w:fldChar w:fldCharType="begin"/>
            </w:r>
            <w:r>
              <w:rPr>
                <w:noProof/>
                <w:webHidden/>
              </w:rPr>
              <w:instrText xml:space="preserve"> PAGEREF _Toc483237846 \h </w:instrText>
            </w:r>
            <w:r>
              <w:rPr>
                <w:noProof/>
                <w:webHidden/>
              </w:rPr>
            </w:r>
            <w:r>
              <w:rPr>
                <w:noProof/>
                <w:webHidden/>
              </w:rPr>
              <w:fldChar w:fldCharType="separate"/>
            </w:r>
            <w:r>
              <w:rPr>
                <w:noProof/>
                <w:webHidden/>
              </w:rPr>
              <w:t>7</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47" w:history="1">
            <w:r w:rsidRPr="00236D74">
              <w:rPr>
                <w:rStyle w:val="a6"/>
                <w:noProof/>
              </w:rPr>
              <w:t xml:space="preserve">2.1.2 </w:t>
            </w:r>
            <w:r w:rsidRPr="00236D74">
              <w:rPr>
                <w:rStyle w:val="a6"/>
                <w:rFonts w:hint="eastAsia"/>
                <w:noProof/>
              </w:rPr>
              <w:t>海洋模式</w:t>
            </w:r>
            <w:r>
              <w:rPr>
                <w:noProof/>
                <w:webHidden/>
              </w:rPr>
              <w:tab/>
            </w:r>
            <w:r>
              <w:rPr>
                <w:noProof/>
                <w:webHidden/>
              </w:rPr>
              <w:fldChar w:fldCharType="begin"/>
            </w:r>
            <w:r>
              <w:rPr>
                <w:noProof/>
                <w:webHidden/>
              </w:rPr>
              <w:instrText xml:space="preserve"> PAGEREF _Toc483237847 \h </w:instrText>
            </w:r>
            <w:r>
              <w:rPr>
                <w:noProof/>
                <w:webHidden/>
              </w:rPr>
            </w:r>
            <w:r>
              <w:rPr>
                <w:noProof/>
                <w:webHidden/>
              </w:rPr>
              <w:fldChar w:fldCharType="separate"/>
            </w:r>
            <w:r>
              <w:rPr>
                <w:noProof/>
                <w:webHidden/>
              </w:rPr>
              <w:t>7</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48" w:history="1">
            <w:r w:rsidRPr="00236D74">
              <w:rPr>
                <w:rStyle w:val="a6"/>
                <w:noProof/>
              </w:rPr>
              <w:t xml:space="preserve">2.2 </w:t>
            </w:r>
            <w:r w:rsidRPr="00236D74">
              <w:rPr>
                <w:rStyle w:val="a6"/>
                <w:rFonts w:cs="微软雅黑" w:hint="eastAsia"/>
                <w:noProof/>
              </w:rPr>
              <w:t>智能算法求解</w:t>
            </w:r>
            <w:r w:rsidRPr="00236D74">
              <w:rPr>
                <w:rStyle w:val="a6"/>
                <w:noProof/>
              </w:rPr>
              <w:t>CNOP</w:t>
            </w:r>
            <w:r>
              <w:rPr>
                <w:noProof/>
                <w:webHidden/>
              </w:rPr>
              <w:tab/>
            </w:r>
            <w:r>
              <w:rPr>
                <w:noProof/>
                <w:webHidden/>
              </w:rPr>
              <w:fldChar w:fldCharType="begin"/>
            </w:r>
            <w:r>
              <w:rPr>
                <w:noProof/>
                <w:webHidden/>
              </w:rPr>
              <w:instrText xml:space="preserve"> PAGEREF _Toc483237848 \h </w:instrText>
            </w:r>
            <w:r>
              <w:rPr>
                <w:noProof/>
                <w:webHidden/>
              </w:rPr>
            </w:r>
            <w:r>
              <w:rPr>
                <w:noProof/>
                <w:webHidden/>
              </w:rPr>
              <w:fldChar w:fldCharType="separate"/>
            </w:r>
            <w:r>
              <w:rPr>
                <w:noProof/>
                <w:webHidden/>
              </w:rPr>
              <w:t>8</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49" w:history="1">
            <w:r w:rsidRPr="00236D74">
              <w:rPr>
                <w:rStyle w:val="a6"/>
                <w:noProof/>
              </w:rPr>
              <w:t>2.2.1 CNOP</w:t>
            </w:r>
            <w:r w:rsidRPr="00236D74">
              <w:rPr>
                <w:rStyle w:val="a6"/>
                <w:rFonts w:hint="eastAsia"/>
                <w:noProof/>
              </w:rPr>
              <w:t>定义</w:t>
            </w:r>
            <w:r>
              <w:rPr>
                <w:noProof/>
                <w:webHidden/>
              </w:rPr>
              <w:tab/>
            </w:r>
            <w:r>
              <w:rPr>
                <w:noProof/>
                <w:webHidden/>
              </w:rPr>
              <w:fldChar w:fldCharType="begin"/>
            </w:r>
            <w:r>
              <w:rPr>
                <w:noProof/>
                <w:webHidden/>
              </w:rPr>
              <w:instrText xml:space="preserve"> PAGEREF _Toc483237849 \h </w:instrText>
            </w:r>
            <w:r>
              <w:rPr>
                <w:noProof/>
                <w:webHidden/>
              </w:rPr>
            </w:r>
            <w:r>
              <w:rPr>
                <w:noProof/>
                <w:webHidden/>
              </w:rPr>
              <w:fldChar w:fldCharType="separate"/>
            </w:r>
            <w:r>
              <w:rPr>
                <w:noProof/>
                <w:webHidden/>
              </w:rPr>
              <w:t>8</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50" w:history="1">
            <w:r w:rsidRPr="00236D74">
              <w:rPr>
                <w:rStyle w:val="a6"/>
                <w:noProof/>
              </w:rPr>
              <w:t xml:space="preserve">2.2.2 </w:t>
            </w:r>
            <w:r w:rsidRPr="00236D74">
              <w:rPr>
                <w:rStyle w:val="a6"/>
                <w:rFonts w:hint="eastAsia"/>
                <w:noProof/>
              </w:rPr>
              <w:t>智能算法综述</w:t>
            </w:r>
            <w:r>
              <w:rPr>
                <w:noProof/>
                <w:webHidden/>
              </w:rPr>
              <w:tab/>
            </w:r>
            <w:r>
              <w:rPr>
                <w:noProof/>
                <w:webHidden/>
              </w:rPr>
              <w:fldChar w:fldCharType="begin"/>
            </w:r>
            <w:r>
              <w:rPr>
                <w:noProof/>
                <w:webHidden/>
              </w:rPr>
              <w:instrText xml:space="preserve"> PAGEREF _Toc483237850 \h </w:instrText>
            </w:r>
            <w:r>
              <w:rPr>
                <w:noProof/>
                <w:webHidden/>
              </w:rPr>
            </w:r>
            <w:r>
              <w:rPr>
                <w:noProof/>
                <w:webHidden/>
              </w:rPr>
              <w:fldChar w:fldCharType="separate"/>
            </w:r>
            <w:r>
              <w:rPr>
                <w:noProof/>
                <w:webHidden/>
              </w:rPr>
              <w:t>8</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51" w:history="1">
            <w:r w:rsidRPr="00236D74">
              <w:rPr>
                <w:rStyle w:val="a6"/>
                <w:noProof/>
              </w:rPr>
              <w:t xml:space="preserve">2.2.3 </w:t>
            </w:r>
            <w:r w:rsidRPr="00236D74">
              <w:rPr>
                <w:rStyle w:val="a6"/>
                <w:rFonts w:hint="eastAsia"/>
                <w:noProof/>
              </w:rPr>
              <w:t>特征提取方法</w:t>
            </w:r>
            <w:r>
              <w:rPr>
                <w:noProof/>
                <w:webHidden/>
              </w:rPr>
              <w:tab/>
            </w:r>
            <w:r>
              <w:rPr>
                <w:noProof/>
                <w:webHidden/>
              </w:rPr>
              <w:fldChar w:fldCharType="begin"/>
            </w:r>
            <w:r>
              <w:rPr>
                <w:noProof/>
                <w:webHidden/>
              </w:rPr>
              <w:instrText xml:space="preserve"> PAGEREF _Toc483237851 \h </w:instrText>
            </w:r>
            <w:r>
              <w:rPr>
                <w:noProof/>
                <w:webHidden/>
              </w:rPr>
            </w:r>
            <w:r>
              <w:rPr>
                <w:noProof/>
                <w:webHidden/>
              </w:rPr>
              <w:fldChar w:fldCharType="separate"/>
            </w:r>
            <w:r>
              <w:rPr>
                <w:noProof/>
                <w:webHidden/>
              </w:rPr>
              <w:t>9</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52" w:history="1">
            <w:r w:rsidRPr="00236D74">
              <w:rPr>
                <w:rStyle w:val="a6"/>
                <w:noProof/>
              </w:rPr>
              <w:t xml:space="preserve">2.2.4 </w:t>
            </w:r>
            <w:r w:rsidRPr="00236D74">
              <w:rPr>
                <w:rStyle w:val="a6"/>
                <w:rFonts w:hint="eastAsia"/>
                <w:noProof/>
              </w:rPr>
              <w:t>智能算法求解</w:t>
            </w:r>
            <w:r w:rsidRPr="00236D74">
              <w:rPr>
                <w:rStyle w:val="a6"/>
                <w:noProof/>
              </w:rPr>
              <w:t>CNOP</w:t>
            </w:r>
            <w:r w:rsidRPr="00236D74">
              <w:rPr>
                <w:rStyle w:val="a6"/>
                <w:rFonts w:hint="eastAsia"/>
                <w:noProof/>
              </w:rPr>
              <w:t>流程</w:t>
            </w:r>
            <w:r>
              <w:rPr>
                <w:noProof/>
                <w:webHidden/>
              </w:rPr>
              <w:tab/>
            </w:r>
            <w:r>
              <w:rPr>
                <w:noProof/>
                <w:webHidden/>
              </w:rPr>
              <w:fldChar w:fldCharType="begin"/>
            </w:r>
            <w:r>
              <w:rPr>
                <w:noProof/>
                <w:webHidden/>
              </w:rPr>
              <w:instrText xml:space="preserve"> PAGEREF _Toc483237852 \h </w:instrText>
            </w:r>
            <w:r>
              <w:rPr>
                <w:noProof/>
                <w:webHidden/>
              </w:rPr>
            </w:r>
            <w:r>
              <w:rPr>
                <w:noProof/>
                <w:webHidden/>
              </w:rPr>
              <w:fldChar w:fldCharType="separate"/>
            </w:r>
            <w:r>
              <w:rPr>
                <w:noProof/>
                <w:webHidden/>
              </w:rPr>
              <w:t>10</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53" w:history="1">
            <w:r w:rsidRPr="00236D74">
              <w:rPr>
                <w:rStyle w:val="a6"/>
                <w:noProof/>
                <w:shd w:val="clear" w:color="auto" w:fill="FFFFFF"/>
              </w:rPr>
              <w:t>2.3 ENSO</w:t>
            </w:r>
            <w:r w:rsidRPr="00236D74">
              <w:rPr>
                <w:rStyle w:val="a6"/>
                <w:rFonts w:hint="eastAsia"/>
                <w:noProof/>
                <w:shd w:val="clear" w:color="auto" w:fill="FFFFFF"/>
              </w:rPr>
              <w:t>事件最快增长初始误</w:t>
            </w:r>
            <w:r w:rsidRPr="00236D74">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3237853 \h </w:instrText>
            </w:r>
            <w:r>
              <w:rPr>
                <w:noProof/>
                <w:webHidden/>
              </w:rPr>
            </w:r>
            <w:r>
              <w:rPr>
                <w:noProof/>
                <w:webHidden/>
              </w:rPr>
              <w:fldChar w:fldCharType="separate"/>
            </w:r>
            <w:r>
              <w:rPr>
                <w:noProof/>
                <w:webHidden/>
              </w:rPr>
              <w:t>11</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54" w:history="1">
            <w:r w:rsidRPr="00236D74">
              <w:rPr>
                <w:rStyle w:val="a6"/>
                <w:noProof/>
              </w:rPr>
              <w:t>3 GFDL CM</w:t>
            </w:r>
            <w:r w:rsidRPr="00236D74">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3237854 \h </w:instrText>
            </w:r>
            <w:r>
              <w:rPr>
                <w:noProof/>
                <w:webHidden/>
              </w:rPr>
            </w:r>
            <w:r>
              <w:rPr>
                <w:noProof/>
                <w:webHidden/>
              </w:rPr>
              <w:fldChar w:fldCharType="separate"/>
            </w:r>
            <w:r>
              <w:rPr>
                <w:noProof/>
                <w:webHidden/>
              </w:rPr>
              <w:t>12</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55" w:history="1">
            <w:r w:rsidRPr="00236D74">
              <w:rPr>
                <w:rStyle w:val="a6"/>
                <w:noProof/>
              </w:rPr>
              <w:t>3.1 GFDL CM</w:t>
            </w:r>
            <w:r w:rsidRPr="00236D74">
              <w:rPr>
                <w:rStyle w:val="a6"/>
                <w:rFonts w:hint="eastAsia"/>
                <w:noProof/>
              </w:rPr>
              <w:t>模式样本数据集分析</w:t>
            </w:r>
            <w:r>
              <w:rPr>
                <w:noProof/>
                <w:webHidden/>
              </w:rPr>
              <w:tab/>
            </w:r>
            <w:r>
              <w:rPr>
                <w:noProof/>
                <w:webHidden/>
              </w:rPr>
              <w:fldChar w:fldCharType="begin"/>
            </w:r>
            <w:r>
              <w:rPr>
                <w:noProof/>
                <w:webHidden/>
              </w:rPr>
              <w:instrText xml:space="preserve"> PAGEREF _Toc483237855 \h </w:instrText>
            </w:r>
            <w:r>
              <w:rPr>
                <w:noProof/>
                <w:webHidden/>
              </w:rPr>
            </w:r>
            <w:r>
              <w:rPr>
                <w:noProof/>
                <w:webHidden/>
              </w:rPr>
              <w:fldChar w:fldCharType="separate"/>
            </w:r>
            <w:r>
              <w:rPr>
                <w:noProof/>
                <w:webHidden/>
              </w:rPr>
              <w:t>12</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56" w:history="1">
            <w:r w:rsidRPr="00236D74">
              <w:rPr>
                <w:rStyle w:val="a6"/>
                <w:noProof/>
              </w:rPr>
              <w:t>3.2 PCA</w:t>
            </w:r>
            <w:r w:rsidRPr="00236D74">
              <w:rPr>
                <w:rStyle w:val="a6"/>
                <w:rFonts w:hint="eastAsia"/>
                <w:noProof/>
              </w:rPr>
              <w:t>方法提取主特征</w:t>
            </w:r>
            <w:r>
              <w:rPr>
                <w:noProof/>
                <w:webHidden/>
              </w:rPr>
              <w:tab/>
            </w:r>
            <w:r>
              <w:rPr>
                <w:noProof/>
                <w:webHidden/>
              </w:rPr>
              <w:fldChar w:fldCharType="begin"/>
            </w:r>
            <w:r>
              <w:rPr>
                <w:noProof/>
                <w:webHidden/>
              </w:rPr>
              <w:instrText xml:space="preserve"> PAGEREF _Toc483237856 \h </w:instrText>
            </w:r>
            <w:r>
              <w:rPr>
                <w:noProof/>
                <w:webHidden/>
              </w:rPr>
            </w:r>
            <w:r>
              <w:rPr>
                <w:noProof/>
                <w:webHidden/>
              </w:rPr>
              <w:fldChar w:fldCharType="separate"/>
            </w:r>
            <w:r>
              <w:rPr>
                <w:noProof/>
                <w:webHidden/>
              </w:rPr>
              <w:t>13</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57" w:history="1">
            <w:r w:rsidRPr="00236D74">
              <w:rPr>
                <w:rStyle w:val="a6"/>
                <w:noProof/>
              </w:rPr>
              <w:t xml:space="preserve">3.3 </w:t>
            </w:r>
            <w:r w:rsidRPr="00236D74">
              <w:rPr>
                <w:rStyle w:val="a6"/>
                <w:rFonts w:hint="eastAsia"/>
                <w:noProof/>
              </w:rPr>
              <w:t>数值实验与分析</w:t>
            </w:r>
            <w:r>
              <w:rPr>
                <w:noProof/>
                <w:webHidden/>
              </w:rPr>
              <w:tab/>
            </w:r>
            <w:r>
              <w:rPr>
                <w:noProof/>
                <w:webHidden/>
              </w:rPr>
              <w:fldChar w:fldCharType="begin"/>
            </w:r>
            <w:r>
              <w:rPr>
                <w:noProof/>
                <w:webHidden/>
              </w:rPr>
              <w:instrText xml:space="preserve"> PAGEREF _Toc483237857 \h </w:instrText>
            </w:r>
            <w:r>
              <w:rPr>
                <w:noProof/>
                <w:webHidden/>
              </w:rPr>
            </w:r>
            <w:r>
              <w:rPr>
                <w:noProof/>
                <w:webHidden/>
              </w:rPr>
              <w:fldChar w:fldCharType="separate"/>
            </w:r>
            <w:r>
              <w:rPr>
                <w:noProof/>
                <w:webHidden/>
              </w:rPr>
              <w:t>13</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58" w:history="1">
            <w:r w:rsidRPr="00236D74">
              <w:rPr>
                <w:rStyle w:val="a6"/>
                <w:noProof/>
              </w:rPr>
              <w:t>4 CNOP</w:t>
            </w:r>
            <w:r w:rsidRPr="00236D74">
              <w:rPr>
                <w:rStyle w:val="a6"/>
                <w:rFonts w:hint="eastAsia"/>
                <w:noProof/>
              </w:rPr>
              <w:t>求解的</w:t>
            </w:r>
            <w:r w:rsidRPr="00236D74">
              <w:rPr>
                <w:rStyle w:val="a6"/>
                <w:noProof/>
              </w:rPr>
              <w:t>CTS-SS</w:t>
            </w:r>
            <w:r w:rsidRPr="00236D74">
              <w:rPr>
                <w:rStyle w:val="a6"/>
                <w:rFonts w:hint="eastAsia"/>
                <w:noProof/>
              </w:rPr>
              <w:t>算法分析</w:t>
            </w:r>
            <w:r>
              <w:rPr>
                <w:noProof/>
                <w:webHidden/>
              </w:rPr>
              <w:tab/>
            </w:r>
            <w:r>
              <w:rPr>
                <w:noProof/>
                <w:webHidden/>
              </w:rPr>
              <w:fldChar w:fldCharType="begin"/>
            </w:r>
            <w:r>
              <w:rPr>
                <w:noProof/>
                <w:webHidden/>
              </w:rPr>
              <w:instrText xml:space="preserve"> PAGEREF _Toc483237858 \h </w:instrText>
            </w:r>
            <w:r>
              <w:rPr>
                <w:noProof/>
                <w:webHidden/>
              </w:rPr>
            </w:r>
            <w:r>
              <w:rPr>
                <w:noProof/>
                <w:webHidden/>
              </w:rPr>
              <w:fldChar w:fldCharType="separate"/>
            </w:r>
            <w:r>
              <w:rPr>
                <w:noProof/>
                <w:webHidden/>
              </w:rPr>
              <w:t>16</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59" w:history="1">
            <w:r w:rsidRPr="00236D74">
              <w:rPr>
                <w:rStyle w:val="a6"/>
                <w:noProof/>
              </w:rPr>
              <w:t xml:space="preserve">4.1 </w:t>
            </w:r>
            <w:r w:rsidRPr="00236D74">
              <w:rPr>
                <w:rStyle w:val="a6"/>
                <w:rFonts w:hint="eastAsia"/>
                <w:noProof/>
              </w:rPr>
              <w:t>禁忌搜索算法</w:t>
            </w:r>
            <w:r>
              <w:rPr>
                <w:noProof/>
                <w:webHidden/>
              </w:rPr>
              <w:tab/>
            </w:r>
            <w:r>
              <w:rPr>
                <w:noProof/>
                <w:webHidden/>
              </w:rPr>
              <w:fldChar w:fldCharType="begin"/>
            </w:r>
            <w:r>
              <w:rPr>
                <w:noProof/>
                <w:webHidden/>
              </w:rPr>
              <w:instrText xml:space="preserve"> PAGEREF _Toc483237859 \h </w:instrText>
            </w:r>
            <w:r>
              <w:rPr>
                <w:noProof/>
                <w:webHidden/>
              </w:rPr>
            </w:r>
            <w:r>
              <w:rPr>
                <w:noProof/>
                <w:webHidden/>
              </w:rPr>
              <w:fldChar w:fldCharType="separate"/>
            </w:r>
            <w:r>
              <w:rPr>
                <w:noProof/>
                <w:webHidden/>
              </w:rPr>
              <w:t>16</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60" w:history="1">
            <w:r w:rsidRPr="00236D74">
              <w:rPr>
                <w:rStyle w:val="a6"/>
                <w:noProof/>
              </w:rPr>
              <w:t xml:space="preserve">4.1.1 </w:t>
            </w:r>
            <w:r w:rsidRPr="00236D74">
              <w:rPr>
                <w:rStyle w:val="a6"/>
                <w:rFonts w:hint="eastAsia"/>
                <w:noProof/>
              </w:rPr>
              <w:t>基本原理</w:t>
            </w:r>
            <w:r>
              <w:rPr>
                <w:noProof/>
                <w:webHidden/>
              </w:rPr>
              <w:tab/>
            </w:r>
            <w:r>
              <w:rPr>
                <w:noProof/>
                <w:webHidden/>
              </w:rPr>
              <w:fldChar w:fldCharType="begin"/>
            </w:r>
            <w:r>
              <w:rPr>
                <w:noProof/>
                <w:webHidden/>
              </w:rPr>
              <w:instrText xml:space="preserve"> PAGEREF _Toc483237860 \h </w:instrText>
            </w:r>
            <w:r>
              <w:rPr>
                <w:noProof/>
                <w:webHidden/>
              </w:rPr>
            </w:r>
            <w:r>
              <w:rPr>
                <w:noProof/>
                <w:webHidden/>
              </w:rPr>
              <w:fldChar w:fldCharType="separate"/>
            </w:r>
            <w:r>
              <w:rPr>
                <w:noProof/>
                <w:webHidden/>
              </w:rPr>
              <w:t>16</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61" w:history="1">
            <w:r w:rsidRPr="00236D74">
              <w:rPr>
                <w:rStyle w:val="a6"/>
                <w:noProof/>
              </w:rPr>
              <w:t xml:space="preserve">4.1.2 </w:t>
            </w:r>
            <w:r w:rsidRPr="00236D74">
              <w:rPr>
                <w:rStyle w:val="a6"/>
                <w:rFonts w:hint="eastAsia"/>
                <w:noProof/>
              </w:rPr>
              <w:t>算法流程</w:t>
            </w:r>
            <w:r>
              <w:rPr>
                <w:noProof/>
                <w:webHidden/>
              </w:rPr>
              <w:tab/>
            </w:r>
            <w:r>
              <w:rPr>
                <w:noProof/>
                <w:webHidden/>
              </w:rPr>
              <w:fldChar w:fldCharType="begin"/>
            </w:r>
            <w:r>
              <w:rPr>
                <w:noProof/>
                <w:webHidden/>
              </w:rPr>
              <w:instrText xml:space="preserve"> PAGEREF _Toc483237861 \h </w:instrText>
            </w:r>
            <w:r>
              <w:rPr>
                <w:noProof/>
                <w:webHidden/>
              </w:rPr>
            </w:r>
            <w:r>
              <w:rPr>
                <w:noProof/>
                <w:webHidden/>
              </w:rPr>
              <w:fldChar w:fldCharType="separate"/>
            </w:r>
            <w:r>
              <w:rPr>
                <w:noProof/>
                <w:webHidden/>
              </w:rPr>
              <w:t>17</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62" w:history="1">
            <w:r w:rsidRPr="00236D74">
              <w:rPr>
                <w:rStyle w:val="a6"/>
                <w:noProof/>
              </w:rPr>
              <w:t xml:space="preserve">4.2 </w:t>
            </w:r>
            <w:r w:rsidRPr="00236D74">
              <w:rPr>
                <w:rStyle w:val="a6"/>
                <w:rFonts w:hint="eastAsia"/>
                <w:noProof/>
              </w:rPr>
              <w:t>改进的禁忌搜索算法</w:t>
            </w:r>
            <w:r>
              <w:rPr>
                <w:noProof/>
                <w:webHidden/>
              </w:rPr>
              <w:tab/>
            </w:r>
            <w:r>
              <w:rPr>
                <w:noProof/>
                <w:webHidden/>
              </w:rPr>
              <w:fldChar w:fldCharType="begin"/>
            </w:r>
            <w:r>
              <w:rPr>
                <w:noProof/>
                <w:webHidden/>
              </w:rPr>
              <w:instrText xml:space="preserve"> PAGEREF _Toc483237862 \h </w:instrText>
            </w:r>
            <w:r>
              <w:rPr>
                <w:noProof/>
                <w:webHidden/>
              </w:rPr>
            </w:r>
            <w:r>
              <w:rPr>
                <w:noProof/>
                <w:webHidden/>
              </w:rPr>
              <w:fldChar w:fldCharType="separate"/>
            </w:r>
            <w:r>
              <w:rPr>
                <w:noProof/>
                <w:webHidden/>
              </w:rPr>
              <w:t>17</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63" w:history="1">
            <w:r w:rsidRPr="00236D74">
              <w:rPr>
                <w:rStyle w:val="a6"/>
                <w:noProof/>
              </w:rPr>
              <w:t xml:space="preserve">4.2.1 </w:t>
            </w:r>
            <w:r w:rsidRPr="00236D74">
              <w:rPr>
                <w:rStyle w:val="a6"/>
                <w:rFonts w:hint="eastAsia"/>
                <w:noProof/>
              </w:rPr>
              <w:t>连续禁忌搜索</w:t>
            </w:r>
            <w:r>
              <w:rPr>
                <w:noProof/>
                <w:webHidden/>
              </w:rPr>
              <w:tab/>
            </w:r>
            <w:r>
              <w:rPr>
                <w:noProof/>
                <w:webHidden/>
              </w:rPr>
              <w:fldChar w:fldCharType="begin"/>
            </w:r>
            <w:r>
              <w:rPr>
                <w:noProof/>
                <w:webHidden/>
              </w:rPr>
              <w:instrText xml:space="preserve"> PAGEREF _Toc483237863 \h </w:instrText>
            </w:r>
            <w:r>
              <w:rPr>
                <w:noProof/>
                <w:webHidden/>
              </w:rPr>
            </w:r>
            <w:r>
              <w:rPr>
                <w:noProof/>
                <w:webHidden/>
              </w:rPr>
              <w:fldChar w:fldCharType="separate"/>
            </w:r>
            <w:r>
              <w:rPr>
                <w:noProof/>
                <w:webHidden/>
              </w:rPr>
              <w:t>17</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64" w:history="1">
            <w:r w:rsidRPr="00236D74">
              <w:rPr>
                <w:rStyle w:val="a6"/>
                <w:noProof/>
              </w:rPr>
              <w:t xml:space="preserve">4.2.2 </w:t>
            </w:r>
            <w:r w:rsidRPr="00236D74">
              <w:rPr>
                <w:rStyle w:val="a6"/>
                <w:rFonts w:hint="eastAsia"/>
                <w:noProof/>
              </w:rPr>
              <w:t>基于</w:t>
            </w:r>
            <w:r w:rsidRPr="00236D74">
              <w:rPr>
                <w:rStyle w:val="a6"/>
                <w:noProof/>
              </w:rPr>
              <w:t>Sine</w:t>
            </w:r>
            <w:r w:rsidRPr="00236D74">
              <w:rPr>
                <w:rStyle w:val="a6"/>
                <w:rFonts w:hint="eastAsia"/>
                <w:noProof/>
              </w:rPr>
              <w:t>混沌映射生成初始值</w:t>
            </w:r>
            <w:r>
              <w:rPr>
                <w:noProof/>
                <w:webHidden/>
              </w:rPr>
              <w:tab/>
            </w:r>
            <w:r>
              <w:rPr>
                <w:noProof/>
                <w:webHidden/>
              </w:rPr>
              <w:fldChar w:fldCharType="begin"/>
            </w:r>
            <w:r>
              <w:rPr>
                <w:noProof/>
                <w:webHidden/>
              </w:rPr>
              <w:instrText xml:space="preserve"> PAGEREF _Toc483237864 \h </w:instrText>
            </w:r>
            <w:r>
              <w:rPr>
                <w:noProof/>
                <w:webHidden/>
              </w:rPr>
            </w:r>
            <w:r>
              <w:rPr>
                <w:noProof/>
                <w:webHidden/>
              </w:rPr>
              <w:fldChar w:fldCharType="separate"/>
            </w:r>
            <w:r>
              <w:rPr>
                <w:noProof/>
                <w:webHidden/>
              </w:rPr>
              <w:t>19</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65" w:history="1">
            <w:r w:rsidRPr="00236D74">
              <w:rPr>
                <w:rStyle w:val="a6"/>
                <w:noProof/>
              </w:rPr>
              <w:t xml:space="preserve">4.2.3 </w:t>
            </w:r>
            <w:r w:rsidRPr="00236D74">
              <w:rPr>
                <w:rStyle w:val="a6"/>
                <w:rFonts w:hint="eastAsia"/>
                <w:noProof/>
              </w:rPr>
              <w:t>分段式搜索策略</w:t>
            </w:r>
            <w:r>
              <w:rPr>
                <w:noProof/>
                <w:webHidden/>
              </w:rPr>
              <w:tab/>
            </w:r>
            <w:r>
              <w:rPr>
                <w:noProof/>
                <w:webHidden/>
              </w:rPr>
              <w:fldChar w:fldCharType="begin"/>
            </w:r>
            <w:r>
              <w:rPr>
                <w:noProof/>
                <w:webHidden/>
              </w:rPr>
              <w:instrText xml:space="preserve"> PAGEREF _Toc483237865 \h </w:instrText>
            </w:r>
            <w:r>
              <w:rPr>
                <w:noProof/>
                <w:webHidden/>
              </w:rPr>
            </w:r>
            <w:r>
              <w:rPr>
                <w:noProof/>
                <w:webHidden/>
              </w:rPr>
              <w:fldChar w:fldCharType="separate"/>
            </w:r>
            <w:r>
              <w:rPr>
                <w:noProof/>
                <w:webHidden/>
              </w:rPr>
              <w:t>21</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66" w:history="1">
            <w:r w:rsidRPr="00236D74">
              <w:rPr>
                <w:rStyle w:val="a6"/>
                <w:noProof/>
              </w:rPr>
              <w:t>4.3 CTS-SS</w:t>
            </w:r>
            <w:r w:rsidRPr="00236D74">
              <w:rPr>
                <w:rStyle w:val="a6"/>
                <w:rFonts w:hint="eastAsia"/>
                <w:noProof/>
              </w:rPr>
              <w:t>求解</w:t>
            </w:r>
            <w:r w:rsidRPr="00236D74">
              <w:rPr>
                <w:rStyle w:val="a6"/>
                <w:noProof/>
              </w:rPr>
              <w:t>CNOP</w:t>
            </w:r>
            <w:r w:rsidRPr="00236D74">
              <w:rPr>
                <w:rStyle w:val="a6"/>
                <w:rFonts w:hint="eastAsia"/>
                <w:noProof/>
              </w:rPr>
              <w:t>算法描述</w:t>
            </w:r>
            <w:r>
              <w:rPr>
                <w:noProof/>
                <w:webHidden/>
              </w:rPr>
              <w:tab/>
            </w:r>
            <w:r>
              <w:rPr>
                <w:noProof/>
                <w:webHidden/>
              </w:rPr>
              <w:fldChar w:fldCharType="begin"/>
            </w:r>
            <w:r>
              <w:rPr>
                <w:noProof/>
                <w:webHidden/>
              </w:rPr>
              <w:instrText xml:space="preserve"> PAGEREF _Toc483237866 \h </w:instrText>
            </w:r>
            <w:r>
              <w:rPr>
                <w:noProof/>
                <w:webHidden/>
              </w:rPr>
            </w:r>
            <w:r>
              <w:rPr>
                <w:noProof/>
                <w:webHidden/>
              </w:rPr>
              <w:fldChar w:fldCharType="separate"/>
            </w:r>
            <w:r>
              <w:rPr>
                <w:noProof/>
                <w:webHidden/>
              </w:rPr>
              <w:t>22</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67" w:history="1">
            <w:r w:rsidRPr="00236D74">
              <w:rPr>
                <w:rStyle w:val="a6"/>
                <w:noProof/>
              </w:rPr>
              <w:t xml:space="preserve">5 </w:t>
            </w:r>
            <w:r w:rsidRPr="00236D74">
              <w:rPr>
                <w:rStyle w:val="a6"/>
                <w:rFonts w:hint="eastAsia"/>
                <w:noProof/>
              </w:rPr>
              <w:t>实验与验证</w:t>
            </w:r>
            <w:r>
              <w:rPr>
                <w:noProof/>
                <w:webHidden/>
              </w:rPr>
              <w:tab/>
            </w:r>
            <w:r>
              <w:rPr>
                <w:noProof/>
                <w:webHidden/>
              </w:rPr>
              <w:fldChar w:fldCharType="begin"/>
            </w:r>
            <w:r>
              <w:rPr>
                <w:noProof/>
                <w:webHidden/>
              </w:rPr>
              <w:instrText xml:space="preserve"> PAGEREF _Toc483237867 \h </w:instrText>
            </w:r>
            <w:r>
              <w:rPr>
                <w:noProof/>
                <w:webHidden/>
              </w:rPr>
            </w:r>
            <w:r>
              <w:rPr>
                <w:noProof/>
                <w:webHidden/>
              </w:rPr>
              <w:fldChar w:fldCharType="separate"/>
            </w:r>
            <w:r>
              <w:rPr>
                <w:noProof/>
                <w:webHidden/>
              </w:rPr>
              <w:t>24</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68" w:history="1">
            <w:r w:rsidRPr="00236D74">
              <w:rPr>
                <w:rStyle w:val="a6"/>
                <w:noProof/>
              </w:rPr>
              <w:t xml:space="preserve">5.1 </w:t>
            </w:r>
            <w:r w:rsidRPr="00236D74">
              <w:rPr>
                <w:rStyle w:val="a6"/>
                <w:rFonts w:hint="eastAsia"/>
                <w:noProof/>
              </w:rPr>
              <w:t>实验环境</w:t>
            </w:r>
            <w:r>
              <w:rPr>
                <w:noProof/>
                <w:webHidden/>
              </w:rPr>
              <w:tab/>
            </w:r>
            <w:r>
              <w:rPr>
                <w:noProof/>
                <w:webHidden/>
              </w:rPr>
              <w:fldChar w:fldCharType="begin"/>
            </w:r>
            <w:r>
              <w:rPr>
                <w:noProof/>
                <w:webHidden/>
              </w:rPr>
              <w:instrText xml:space="preserve"> PAGEREF _Toc483237868 \h </w:instrText>
            </w:r>
            <w:r>
              <w:rPr>
                <w:noProof/>
                <w:webHidden/>
              </w:rPr>
            </w:r>
            <w:r>
              <w:rPr>
                <w:noProof/>
                <w:webHidden/>
              </w:rPr>
              <w:fldChar w:fldCharType="separate"/>
            </w:r>
            <w:r>
              <w:rPr>
                <w:noProof/>
                <w:webHidden/>
              </w:rPr>
              <w:t>24</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69" w:history="1">
            <w:r w:rsidRPr="00236D74">
              <w:rPr>
                <w:rStyle w:val="a6"/>
                <w:noProof/>
              </w:rPr>
              <w:t xml:space="preserve">5.2 </w:t>
            </w:r>
            <w:r w:rsidRPr="00236D74">
              <w:rPr>
                <w:rStyle w:val="a6"/>
                <w:rFonts w:hint="eastAsia"/>
                <w:noProof/>
              </w:rPr>
              <w:t>实验步骤</w:t>
            </w:r>
            <w:r>
              <w:rPr>
                <w:noProof/>
                <w:webHidden/>
              </w:rPr>
              <w:tab/>
            </w:r>
            <w:r>
              <w:rPr>
                <w:noProof/>
                <w:webHidden/>
              </w:rPr>
              <w:fldChar w:fldCharType="begin"/>
            </w:r>
            <w:r>
              <w:rPr>
                <w:noProof/>
                <w:webHidden/>
              </w:rPr>
              <w:instrText xml:space="preserve"> PAGEREF _Toc483237869 \h </w:instrText>
            </w:r>
            <w:r>
              <w:rPr>
                <w:noProof/>
                <w:webHidden/>
              </w:rPr>
            </w:r>
            <w:r>
              <w:rPr>
                <w:noProof/>
                <w:webHidden/>
              </w:rPr>
              <w:fldChar w:fldCharType="separate"/>
            </w:r>
            <w:r>
              <w:rPr>
                <w:noProof/>
                <w:webHidden/>
              </w:rPr>
              <w:t>24</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70" w:history="1">
            <w:r w:rsidRPr="00236D74">
              <w:rPr>
                <w:rStyle w:val="a6"/>
                <w:noProof/>
              </w:rPr>
              <w:t>5.2.1 SST</w:t>
            </w:r>
            <w:r w:rsidRPr="00236D74">
              <w:rPr>
                <w:rStyle w:val="a6"/>
                <w:rFonts w:hint="eastAsia"/>
                <w:noProof/>
              </w:rPr>
              <w:t>数据获取及降维</w:t>
            </w:r>
            <w:r>
              <w:rPr>
                <w:noProof/>
                <w:webHidden/>
              </w:rPr>
              <w:tab/>
            </w:r>
            <w:r>
              <w:rPr>
                <w:noProof/>
                <w:webHidden/>
              </w:rPr>
              <w:fldChar w:fldCharType="begin"/>
            </w:r>
            <w:r>
              <w:rPr>
                <w:noProof/>
                <w:webHidden/>
              </w:rPr>
              <w:instrText xml:space="preserve"> PAGEREF _Toc483237870 \h </w:instrText>
            </w:r>
            <w:r>
              <w:rPr>
                <w:noProof/>
                <w:webHidden/>
              </w:rPr>
            </w:r>
            <w:r>
              <w:rPr>
                <w:noProof/>
                <w:webHidden/>
              </w:rPr>
              <w:fldChar w:fldCharType="separate"/>
            </w:r>
            <w:r>
              <w:rPr>
                <w:noProof/>
                <w:webHidden/>
              </w:rPr>
              <w:t>24</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71" w:history="1">
            <w:r w:rsidRPr="00236D74">
              <w:rPr>
                <w:rStyle w:val="a6"/>
                <w:noProof/>
              </w:rPr>
              <w:t xml:space="preserve">5.2.2 </w:t>
            </w:r>
            <w:r w:rsidRPr="00236D74">
              <w:rPr>
                <w:rStyle w:val="a6"/>
                <w:rFonts w:hint="eastAsia"/>
                <w:noProof/>
              </w:rPr>
              <w:t>最优初始解的获取</w:t>
            </w:r>
            <w:r>
              <w:rPr>
                <w:noProof/>
                <w:webHidden/>
              </w:rPr>
              <w:tab/>
            </w:r>
            <w:r>
              <w:rPr>
                <w:noProof/>
                <w:webHidden/>
              </w:rPr>
              <w:fldChar w:fldCharType="begin"/>
            </w:r>
            <w:r>
              <w:rPr>
                <w:noProof/>
                <w:webHidden/>
              </w:rPr>
              <w:instrText xml:space="preserve"> PAGEREF _Toc483237871 \h </w:instrText>
            </w:r>
            <w:r>
              <w:rPr>
                <w:noProof/>
                <w:webHidden/>
              </w:rPr>
            </w:r>
            <w:r>
              <w:rPr>
                <w:noProof/>
                <w:webHidden/>
              </w:rPr>
              <w:fldChar w:fldCharType="separate"/>
            </w:r>
            <w:r>
              <w:rPr>
                <w:noProof/>
                <w:webHidden/>
              </w:rPr>
              <w:t>24</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72" w:history="1">
            <w:r w:rsidRPr="00236D74">
              <w:rPr>
                <w:rStyle w:val="a6"/>
                <w:noProof/>
              </w:rPr>
              <w:t>5.2.3 CTS-SS</w:t>
            </w:r>
            <w:r w:rsidRPr="00236D74">
              <w:rPr>
                <w:rStyle w:val="a6"/>
                <w:rFonts w:hint="eastAsia"/>
                <w:noProof/>
              </w:rPr>
              <w:t>寻优与实验结果对比</w:t>
            </w:r>
            <w:r>
              <w:rPr>
                <w:noProof/>
                <w:webHidden/>
              </w:rPr>
              <w:tab/>
            </w:r>
            <w:r>
              <w:rPr>
                <w:noProof/>
                <w:webHidden/>
              </w:rPr>
              <w:fldChar w:fldCharType="begin"/>
            </w:r>
            <w:r>
              <w:rPr>
                <w:noProof/>
                <w:webHidden/>
              </w:rPr>
              <w:instrText xml:space="preserve"> PAGEREF _Toc483237872 \h </w:instrText>
            </w:r>
            <w:r>
              <w:rPr>
                <w:noProof/>
                <w:webHidden/>
              </w:rPr>
            </w:r>
            <w:r>
              <w:rPr>
                <w:noProof/>
                <w:webHidden/>
              </w:rPr>
              <w:fldChar w:fldCharType="separate"/>
            </w:r>
            <w:r>
              <w:rPr>
                <w:noProof/>
                <w:webHidden/>
              </w:rPr>
              <w:t>26</w:t>
            </w:r>
            <w:r>
              <w:rPr>
                <w:noProof/>
                <w:webHidden/>
              </w:rPr>
              <w:fldChar w:fldCharType="end"/>
            </w:r>
          </w:hyperlink>
        </w:p>
        <w:p w:rsidR="00884F6E" w:rsidRDefault="00884F6E">
          <w:pPr>
            <w:pStyle w:val="31"/>
            <w:tabs>
              <w:tab w:val="right" w:leader="dot" w:pos="9010"/>
            </w:tabs>
            <w:rPr>
              <w:rFonts w:asciiTheme="minorHAnsi" w:eastAsiaTheme="minorEastAsia" w:hAnsiTheme="minorHAnsi"/>
              <w:noProof/>
              <w:sz w:val="22"/>
              <w:szCs w:val="22"/>
            </w:rPr>
          </w:pPr>
          <w:hyperlink w:anchor="_Toc483237873" w:history="1">
            <w:r w:rsidRPr="00236D74">
              <w:rPr>
                <w:rStyle w:val="a6"/>
                <w:noProof/>
              </w:rPr>
              <w:t xml:space="preserve">5.2.4 </w:t>
            </w:r>
            <w:r w:rsidRPr="00236D74">
              <w:rPr>
                <w:rStyle w:val="a6"/>
                <w:rFonts w:hint="eastAsia"/>
                <w:noProof/>
              </w:rPr>
              <w:t>得到最优解并输出</w:t>
            </w:r>
            <w:r>
              <w:rPr>
                <w:noProof/>
                <w:webHidden/>
              </w:rPr>
              <w:tab/>
            </w:r>
            <w:r>
              <w:rPr>
                <w:noProof/>
                <w:webHidden/>
              </w:rPr>
              <w:fldChar w:fldCharType="begin"/>
            </w:r>
            <w:r>
              <w:rPr>
                <w:noProof/>
                <w:webHidden/>
              </w:rPr>
              <w:instrText xml:space="preserve"> PAGEREF _Toc483237873 \h </w:instrText>
            </w:r>
            <w:r>
              <w:rPr>
                <w:noProof/>
                <w:webHidden/>
              </w:rPr>
            </w:r>
            <w:r>
              <w:rPr>
                <w:noProof/>
                <w:webHidden/>
              </w:rPr>
              <w:fldChar w:fldCharType="separate"/>
            </w:r>
            <w:r>
              <w:rPr>
                <w:noProof/>
                <w:webHidden/>
              </w:rPr>
              <w:t>27</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74" w:history="1">
            <w:r w:rsidRPr="00236D74">
              <w:rPr>
                <w:rStyle w:val="a6"/>
                <w:noProof/>
              </w:rPr>
              <w:t xml:space="preserve">5.3 </w:t>
            </w:r>
            <w:r w:rsidRPr="00236D74">
              <w:rPr>
                <w:rStyle w:val="a6"/>
                <w:rFonts w:hint="eastAsia"/>
                <w:noProof/>
              </w:rPr>
              <w:t>实验结果分析</w:t>
            </w:r>
            <w:r>
              <w:rPr>
                <w:noProof/>
                <w:webHidden/>
              </w:rPr>
              <w:tab/>
            </w:r>
            <w:r>
              <w:rPr>
                <w:noProof/>
                <w:webHidden/>
              </w:rPr>
              <w:fldChar w:fldCharType="begin"/>
            </w:r>
            <w:r>
              <w:rPr>
                <w:noProof/>
                <w:webHidden/>
              </w:rPr>
              <w:instrText xml:space="preserve"> PAGEREF _Toc483237874 \h </w:instrText>
            </w:r>
            <w:r>
              <w:rPr>
                <w:noProof/>
                <w:webHidden/>
              </w:rPr>
            </w:r>
            <w:r>
              <w:rPr>
                <w:noProof/>
                <w:webHidden/>
              </w:rPr>
              <w:fldChar w:fldCharType="separate"/>
            </w:r>
            <w:r>
              <w:rPr>
                <w:noProof/>
                <w:webHidden/>
              </w:rPr>
              <w:t>27</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75" w:history="1">
            <w:r w:rsidRPr="00236D74">
              <w:rPr>
                <w:rStyle w:val="a6"/>
                <w:noProof/>
              </w:rPr>
              <w:t>6</w:t>
            </w:r>
            <w:r w:rsidRPr="00236D74">
              <w:rPr>
                <w:rStyle w:val="a6"/>
                <w:rFonts w:hint="eastAsia"/>
                <w:noProof/>
              </w:rPr>
              <w:t>结论和展望</w:t>
            </w:r>
            <w:r>
              <w:rPr>
                <w:noProof/>
                <w:webHidden/>
              </w:rPr>
              <w:tab/>
            </w:r>
            <w:r>
              <w:rPr>
                <w:noProof/>
                <w:webHidden/>
              </w:rPr>
              <w:fldChar w:fldCharType="begin"/>
            </w:r>
            <w:r>
              <w:rPr>
                <w:noProof/>
                <w:webHidden/>
              </w:rPr>
              <w:instrText xml:space="preserve"> PAGEREF _Toc483237875 \h </w:instrText>
            </w:r>
            <w:r>
              <w:rPr>
                <w:noProof/>
                <w:webHidden/>
              </w:rPr>
            </w:r>
            <w:r>
              <w:rPr>
                <w:noProof/>
                <w:webHidden/>
              </w:rPr>
              <w:fldChar w:fldCharType="separate"/>
            </w:r>
            <w:r>
              <w:rPr>
                <w:noProof/>
                <w:webHidden/>
              </w:rPr>
              <w:t>28</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76" w:history="1">
            <w:r w:rsidRPr="00236D74">
              <w:rPr>
                <w:rStyle w:val="a6"/>
                <w:noProof/>
              </w:rPr>
              <w:t>6.1</w:t>
            </w:r>
            <w:r w:rsidRPr="00236D74">
              <w:rPr>
                <w:rStyle w:val="a6"/>
                <w:rFonts w:hint="eastAsia"/>
                <w:noProof/>
              </w:rPr>
              <w:t>论文总结</w:t>
            </w:r>
            <w:r>
              <w:rPr>
                <w:noProof/>
                <w:webHidden/>
              </w:rPr>
              <w:tab/>
            </w:r>
            <w:r>
              <w:rPr>
                <w:noProof/>
                <w:webHidden/>
              </w:rPr>
              <w:fldChar w:fldCharType="begin"/>
            </w:r>
            <w:r>
              <w:rPr>
                <w:noProof/>
                <w:webHidden/>
              </w:rPr>
              <w:instrText xml:space="preserve"> PAGEREF _Toc483237876 \h </w:instrText>
            </w:r>
            <w:r>
              <w:rPr>
                <w:noProof/>
                <w:webHidden/>
              </w:rPr>
            </w:r>
            <w:r>
              <w:rPr>
                <w:noProof/>
                <w:webHidden/>
              </w:rPr>
              <w:fldChar w:fldCharType="separate"/>
            </w:r>
            <w:r>
              <w:rPr>
                <w:noProof/>
                <w:webHidden/>
              </w:rPr>
              <w:t>28</w:t>
            </w:r>
            <w:r>
              <w:rPr>
                <w:noProof/>
                <w:webHidden/>
              </w:rPr>
              <w:fldChar w:fldCharType="end"/>
            </w:r>
          </w:hyperlink>
        </w:p>
        <w:p w:rsidR="00884F6E" w:rsidRDefault="00884F6E">
          <w:pPr>
            <w:pStyle w:val="21"/>
            <w:tabs>
              <w:tab w:val="right" w:leader="dot" w:pos="9010"/>
            </w:tabs>
            <w:rPr>
              <w:rFonts w:eastAsiaTheme="minorEastAsia" w:cstheme="minorBidi"/>
              <w:noProof/>
            </w:rPr>
          </w:pPr>
          <w:hyperlink w:anchor="_Toc483237877" w:history="1">
            <w:r w:rsidRPr="00236D74">
              <w:rPr>
                <w:rStyle w:val="a6"/>
                <w:noProof/>
              </w:rPr>
              <w:t xml:space="preserve">6.2 </w:t>
            </w:r>
            <w:r w:rsidRPr="00236D74">
              <w:rPr>
                <w:rStyle w:val="a6"/>
                <w:rFonts w:hint="eastAsia"/>
                <w:noProof/>
              </w:rPr>
              <w:t>进一步研究方向</w:t>
            </w:r>
            <w:r>
              <w:rPr>
                <w:noProof/>
                <w:webHidden/>
              </w:rPr>
              <w:tab/>
            </w:r>
            <w:r>
              <w:rPr>
                <w:noProof/>
                <w:webHidden/>
              </w:rPr>
              <w:fldChar w:fldCharType="begin"/>
            </w:r>
            <w:r>
              <w:rPr>
                <w:noProof/>
                <w:webHidden/>
              </w:rPr>
              <w:instrText xml:space="preserve"> PAGEREF _Toc483237877 \h </w:instrText>
            </w:r>
            <w:r>
              <w:rPr>
                <w:noProof/>
                <w:webHidden/>
              </w:rPr>
            </w:r>
            <w:r>
              <w:rPr>
                <w:noProof/>
                <w:webHidden/>
              </w:rPr>
              <w:fldChar w:fldCharType="separate"/>
            </w:r>
            <w:r>
              <w:rPr>
                <w:noProof/>
                <w:webHidden/>
              </w:rPr>
              <w:t>28</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78" w:history="1">
            <w:r w:rsidRPr="00236D74">
              <w:rPr>
                <w:rStyle w:val="a6"/>
                <w:rFonts w:hint="eastAsia"/>
                <w:noProof/>
              </w:rPr>
              <w:t>参考文献</w:t>
            </w:r>
            <w:r>
              <w:rPr>
                <w:noProof/>
                <w:webHidden/>
              </w:rPr>
              <w:tab/>
            </w:r>
            <w:r>
              <w:rPr>
                <w:noProof/>
                <w:webHidden/>
              </w:rPr>
              <w:fldChar w:fldCharType="begin"/>
            </w:r>
            <w:r>
              <w:rPr>
                <w:noProof/>
                <w:webHidden/>
              </w:rPr>
              <w:instrText xml:space="preserve"> PAGEREF _Toc483237878 \h </w:instrText>
            </w:r>
            <w:r>
              <w:rPr>
                <w:noProof/>
                <w:webHidden/>
              </w:rPr>
            </w:r>
            <w:r>
              <w:rPr>
                <w:noProof/>
                <w:webHidden/>
              </w:rPr>
              <w:fldChar w:fldCharType="separate"/>
            </w:r>
            <w:r>
              <w:rPr>
                <w:noProof/>
                <w:webHidden/>
              </w:rPr>
              <w:t>29</w:t>
            </w:r>
            <w:r>
              <w:rPr>
                <w:noProof/>
                <w:webHidden/>
              </w:rPr>
              <w:fldChar w:fldCharType="end"/>
            </w:r>
          </w:hyperlink>
        </w:p>
        <w:p w:rsidR="00884F6E" w:rsidRDefault="00884F6E">
          <w:pPr>
            <w:pStyle w:val="11"/>
            <w:tabs>
              <w:tab w:val="right" w:leader="dot" w:pos="9010"/>
            </w:tabs>
            <w:rPr>
              <w:rFonts w:asciiTheme="minorHAnsi" w:eastAsiaTheme="minorEastAsia" w:hAnsiTheme="minorHAnsi"/>
              <w:noProof/>
              <w:sz w:val="22"/>
              <w:szCs w:val="22"/>
            </w:rPr>
          </w:pPr>
          <w:hyperlink w:anchor="_Toc483237879" w:history="1">
            <w:r w:rsidRPr="00236D74">
              <w:rPr>
                <w:rStyle w:val="a6"/>
                <w:rFonts w:hint="eastAsia"/>
                <w:noProof/>
              </w:rPr>
              <w:t>谢辞</w:t>
            </w:r>
            <w:r>
              <w:rPr>
                <w:noProof/>
                <w:webHidden/>
              </w:rPr>
              <w:tab/>
            </w:r>
            <w:r>
              <w:rPr>
                <w:noProof/>
                <w:webHidden/>
              </w:rPr>
              <w:fldChar w:fldCharType="begin"/>
            </w:r>
            <w:r>
              <w:rPr>
                <w:noProof/>
                <w:webHidden/>
              </w:rPr>
              <w:instrText xml:space="preserve"> PAGEREF _Toc483237879 \h </w:instrText>
            </w:r>
            <w:r>
              <w:rPr>
                <w:noProof/>
                <w:webHidden/>
              </w:rPr>
            </w:r>
            <w:r>
              <w:rPr>
                <w:noProof/>
                <w:webHidden/>
              </w:rPr>
              <w:fldChar w:fldCharType="separate"/>
            </w:r>
            <w:r>
              <w:rPr>
                <w:noProof/>
                <w:webHidden/>
              </w:rPr>
              <w:t>30</w:t>
            </w:r>
            <w:r>
              <w:rPr>
                <w:noProof/>
                <w:webHidden/>
              </w:rPr>
              <w:fldChar w:fldCharType="end"/>
            </w:r>
          </w:hyperlink>
        </w:p>
        <w:p w:rsidR="00734991" w:rsidRDefault="00A23B80" w:rsidP="00293F25">
          <w:r>
            <w:rPr>
              <w:b/>
              <w:bCs/>
              <w:lang w:val="zh-CN"/>
            </w:rPr>
            <w:fldChar w:fldCharType="end"/>
          </w:r>
        </w:p>
      </w:sdtContent>
    </w:sdt>
    <w:p w:rsidR="00A66DFF" w:rsidRDefault="00A66DFF" w:rsidP="00A66DFF">
      <w:bookmarkStart w:id="0" w:name="_Toc482130284"/>
    </w:p>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A66DFF" w:rsidRDefault="00A66DFF" w:rsidP="00A66DFF"/>
    <w:p w:rsidR="00561BDC" w:rsidRDefault="00561BDC" w:rsidP="00A66DFF"/>
    <w:p w:rsidR="00734991" w:rsidRPr="008667FE" w:rsidRDefault="001C1418" w:rsidP="00D717D2">
      <w:pPr>
        <w:pStyle w:val="1"/>
      </w:pPr>
      <w:bookmarkStart w:id="1" w:name="_Toc483237839"/>
      <w:r w:rsidRPr="008667FE">
        <w:t xml:space="preserve">1 </w:t>
      </w:r>
      <w:r w:rsidRPr="008667FE">
        <w:t>引言</w:t>
      </w:r>
      <w:bookmarkEnd w:id="0"/>
      <w:bookmarkEnd w:id="1"/>
    </w:p>
    <w:p w:rsidR="00EE16CA" w:rsidRPr="008667FE" w:rsidRDefault="00EE16CA" w:rsidP="007A44C3">
      <w:pPr>
        <w:pStyle w:val="2"/>
      </w:pPr>
      <w:bookmarkStart w:id="2" w:name="_Toc482130285"/>
      <w:bookmarkStart w:id="3" w:name="_Toc483237840"/>
      <w:r w:rsidRPr="008667FE">
        <w:t xml:space="preserve">1.1 </w:t>
      </w:r>
      <w:r w:rsidRPr="008667FE">
        <w:rPr>
          <w:rFonts w:hint="eastAsia"/>
        </w:rPr>
        <w:t>研究背景和意</w:t>
      </w:r>
      <w:r w:rsidRPr="008667FE">
        <w:t>义</w:t>
      </w:r>
      <w:bookmarkEnd w:id="2"/>
      <w:bookmarkEnd w:id="3"/>
    </w:p>
    <w:p w:rsidR="00EE16CA" w:rsidRPr="008F1F2B" w:rsidRDefault="007A4798" w:rsidP="0087173A">
      <w:pPr>
        <w:rPr>
          <w:rFonts w:cs="Helvetica"/>
        </w:rPr>
      </w:pPr>
      <w:r>
        <w:rPr>
          <w:rFonts w:hint="eastAsia"/>
        </w:rPr>
        <w:t xml:space="preserve">  </w:t>
      </w:r>
      <w:r w:rsidRPr="008F1F2B">
        <w:rPr>
          <w:rFonts w:hint="eastAsia"/>
        </w:rPr>
        <w:t xml:space="preserve"> </w:t>
      </w:r>
      <w:r w:rsidR="004E4AAE">
        <w:t xml:space="preserve">    </w:t>
      </w:r>
      <w:r w:rsidRPr="008F1F2B">
        <w:rPr>
          <w:rFonts w:hint="eastAsia"/>
        </w:rPr>
        <w:t xml:space="preserve"> </w:t>
      </w:r>
      <w:r w:rsidR="00EE16CA"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t>。</w:t>
      </w:r>
    </w:p>
    <w:p w:rsidR="00EE16CA" w:rsidRPr="008F1F2B" w:rsidRDefault="007A4798" w:rsidP="0087173A">
      <w:pPr>
        <w:rPr>
          <w:rFonts w:cs="Helvetica"/>
        </w:rPr>
      </w:pPr>
      <w:r w:rsidRPr="008F1F2B">
        <w:rPr>
          <w:rFonts w:hint="eastAsia"/>
        </w:rPr>
        <w:t xml:space="preserve">    </w:t>
      </w:r>
      <w:r w:rsidR="004E4AAE">
        <w:t xml:space="preserve">    </w:t>
      </w:r>
      <w:r w:rsidR="00EE16CA" w:rsidRPr="008F1F2B">
        <w:rPr>
          <w:rFonts w:hint="eastAsia"/>
        </w:rPr>
        <w:t>穆穆等人提出了条件非线性最优扰动（</w:t>
      </w:r>
      <w:r w:rsidR="00EE16CA" w:rsidRPr="008F1F2B">
        <w:rPr>
          <w:rFonts w:cs="Helvetica"/>
        </w:rPr>
        <w:t>Conditional nonlinear optimization perturbation, CNOP</w:t>
      </w:r>
      <w:r w:rsidR="00EE16CA" w:rsidRPr="008F1F2B">
        <w:rPr>
          <w:rFonts w:hint="eastAsia"/>
        </w:rPr>
        <w:t>）</w:t>
      </w:r>
      <w:r w:rsidR="00EE16CA" w:rsidRPr="008F1F2B">
        <w:rPr>
          <w:rFonts w:cs="Helvetica"/>
        </w:rPr>
        <w:t>[1-2]</w:t>
      </w:r>
      <w:r w:rsidR="00EE16CA" w:rsidRPr="008F1F2B">
        <w:rPr>
          <w:rFonts w:hint="eastAsia"/>
        </w:rPr>
        <w:t>的概念，它是满足一定约束条件且在预报时刻具有最大非线性发展的一类扰动。</w:t>
      </w:r>
      <w:r w:rsidR="00EE16CA" w:rsidRPr="008F1F2B">
        <w:rPr>
          <w:rFonts w:cs="Helvetica"/>
        </w:rPr>
        <w:t>CNOP</w:t>
      </w:r>
      <w:r w:rsidR="00EE16CA"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t>。</w:t>
      </w:r>
    </w:p>
    <w:p w:rsidR="00EE16CA" w:rsidRPr="008F1F2B" w:rsidRDefault="007A4798" w:rsidP="0087173A">
      <w:pPr>
        <w:rPr>
          <w:rFonts w:cs="Helvetica"/>
        </w:rPr>
      </w:pPr>
      <w:r w:rsidRPr="008F1F2B">
        <w:rPr>
          <w:rFonts w:cs="Helvetica"/>
        </w:rPr>
        <w:t xml:space="preserve">   </w:t>
      </w:r>
      <w:r w:rsidR="004E4AAE">
        <w:rPr>
          <w:rFonts w:cs="Helvetica"/>
        </w:rPr>
        <w:t xml:space="preserve">    </w:t>
      </w:r>
      <w:r w:rsidRPr="008F1F2B">
        <w:rPr>
          <w:rFonts w:cs="Helvetica"/>
        </w:rPr>
        <w:t xml:space="preserve"> </w:t>
      </w:r>
      <w:r w:rsidR="00EE16CA" w:rsidRPr="008F1F2B">
        <w:rPr>
          <w:rFonts w:cs="Helvetica"/>
        </w:rPr>
        <w:t>ENSO</w:t>
      </w:r>
      <w:r w:rsidR="00EE16CA" w:rsidRPr="008F1F2B">
        <w:rPr>
          <w:rFonts w:hint="eastAsia"/>
        </w:rPr>
        <w:t>是厄尔尼诺（</w:t>
      </w:r>
      <w:r w:rsidR="00EE16CA" w:rsidRPr="008F1F2B">
        <w:rPr>
          <w:rFonts w:cs="Helvetica"/>
        </w:rPr>
        <w:t>El Niño</w:t>
      </w:r>
      <w:r w:rsidR="00EE16CA" w:rsidRPr="008F1F2B">
        <w:rPr>
          <w:rFonts w:hint="eastAsia"/>
        </w:rPr>
        <w:t>）和南方涛动（</w:t>
      </w:r>
      <w:r w:rsidR="00EE16CA" w:rsidRPr="008F1F2B">
        <w:rPr>
          <w:rFonts w:cs="Helvetica"/>
        </w:rPr>
        <w:t>Southern Oscillation</w:t>
      </w:r>
      <w:r w:rsidR="00EE16CA" w:rsidRPr="008F1F2B">
        <w:rPr>
          <w:rFonts w:hint="eastAsia"/>
        </w:rPr>
        <w:t>）的合称，是短期气候年际变化的最强信号之一。</w:t>
      </w:r>
      <w:r w:rsidR="00EE16CA" w:rsidRPr="008F1F2B">
        <w:rPr>
          <w:rFonts w:cs="Helvetica"/>
        </w:rPr>
        <w:t>ENSO</w:t>
      </w:r>
      <w:r w:rsidR="00EE16CA" w:rsidRPr="008F1F2B">
        <w:rPr>
          <w:rFonts w:hint="eastAsia"/>
        </w:rPr>
        <w:t>现象是引起全球大气环流和水分循环异常的重要原因，全球各地许多灾害性的气候事件都与其相关。科学研究表明，</w:t>
      </w:r>
      <w:r w:rsidR="00EE16CA" w:rsidRPr="008F1F2B">
        <w:rPr>
          <w:rFonts w:cs="Helvetica"/>
        </w:rPr>
        <w:t>ENSO</w:t>
      </w:r>
      <w:r w:rsidR="00EE16CA" w:rsidRPr="008F1F2B">
        <w:rPr>
          <w:rFonts w:hint="eastAsia"/>
        </w:rPr>
        <w:t>是导致全球各地破坏性干旱、暴风雨和洪水的罪魁祸首。</w:t>
      </w:r>
      <w:r w:rsidR="00EE16CA" w:rsidRPr="008F1F2B">
        <w:rPr>
          <w:rFonts w:cs="Helvetica"/>
        </w:rPr>
        <w:t>1997</w:t>
      </w:r>
      <w:r w:rsidR="00EE16CA" w:rsidRPr="008F1F2B">
        <w:rPr>
          <w:rFonts w:hint="eastAsia"/>
        </w:rPr>
        <w:t>至</w:t>
      </w:r>
      <w:r w:rsidR="00EE16CA" w:rsidRPr="008F1F2B">
        <w:rPr>
          <w:rFonts w:cs="Helvetica"/>
        </w:rPr>
        <w:t>1998</w:t>
      </w:r>
      <w:r w:rsidR="00EE16CA" w:rsidRPr="008F1F2B">
        <w:rPr>
          <w:rFonts w:hint="eastAsia"/>
        </w:rPr>
        <w:t>年的厄尔尼诺导致成千上万人死亡，并造成世界直接经济损失达数十亿美元。同时，我国发生的</w:t>
      </w:r>
      <w:r w:rsidR="00EE16CA" w:rsidRPr="008F1F2B">
        <w:rPr>
          <w:rFonts w:cs="Helvetica"/>
        </w:rPr>
        <w:t>98</w:t>
      </w:r>
      <w:r w:rsidR="00304FDD">
        <w:rPr>
          <w:rFonts w:hint="eastAsia"/>
        </w:rPr>
        <w:t>年长江洪灾、南方雪灾等都有其有关，</w:t>
      </w:r>
      <w:r w:rsidR="00EE16CA" w:rsidRPr="008F1F2B">
        <w:rPr>
          <w:rFonts w:hint="eastAsia"/>
        </w:rPr>
        <w:t>所以其可预报性研究一直是学术界关注的热点问题，</w:t>
      </w:r>
      <w:r w:rsidR="00EE16CA" w:rsidRPr="008F1F2B">
        <w:rPr>
          <w:rFonts w:cs="Helvetica"/>
        </w:rPr>
        <w:t>CNOP</w:t>
      </w:r>
      <w:r w:rsidR="00EE16CA" w:rsidRPr="008F1F2B">
        <w:rPr>
          <w:rFonts w:hint="eastAsia"/>
        </w:rPr>
        <w:t>方法自身的提出就是基于对</w:t>
      </w:r>
      <w:r w:rsidR="00EE16CA" w:rsidRPr="008F1F2B">
        <w:rPr>
          <w:rFonts w:cs="Helvetica"/>
        </w:rPr>
        <w:t>ENSO</w:t>
      </w:r>
      <w:r w:rsidR="00EE16CA" w:rsidRPr="008F1F2B">
        <w:rPr>
          <w:rFonts w:hint="eastAsia"/>
        </w:rPr>
        <w:t>事件的可预报性研究。结合</w:t>
      </w:r>
      <w:r w:rsidR="00EE16CA" w:rsidRPr="008F1F2B">
        <w:rPr>
          <w:rFonts w:cs="Helvetica"/>
        </w:rPr>
        <w:t>CNOP</w:t>
      </w:r>
      <w:r w:rsidR="00EE16CA" w:rsidRPr="008F1F2B">
        <w:rPr>
          <w:rFonts w:hint="eastAsia"/>
        </w:rPr>
        <w:t>方法，使用数值模式提高</w:t>
      </w:r>
      <w:r w:rsidR="00EE16CA" w:rsidRPr="008F1F2B">
        <w:rPr>
          <w:rFonts w:cs="Helvetica"/>
        </w:rPr>
        <w:t>ENSO</w:t>
      </w:r>
      <w:r w:rsidR="00EE16CA" w:rsidRPr="008F1F2B">
        <w:rPr>
          <w:rFonts w:hint="eastAsia"/>
        </w:rPr>
        <w:t>事件的可预见性，是当代短期气候预测研究中的一个重要问题</w:t>
      </w:r>
      <w:r w:rsidR="00EE16CA" w:rsidRPr="008F1F2B">
        <w:t>。</w:t>
      </w:r>
    </w:p>
    <w:p w:rsidR="00EE16CA" w:rsidRPr="0021044B" w:rsidRDefault="00EE16CA" w:rsidP="0021044B">
      <w:pPr>
        <w:pStyle w:val="2"/>
      </w:pPr>
      <w:bookmarkStart w:id="4" w:name="_Toc482130286"/>
      <w:bookmarkStart w:id="5" w:name="_Toc483237841"/>
      <w:r w:rsidRPr="0021044B">
        <w:t xml:space="preserve">1.2 </w:t>
      </w:r>
      <w:r w:rsidRPr="0021044B">
        <w:rPr>
          <w:rFonts w:cs="微软雅黑" w:hint="eastAsia"/>
        </w:rPr>
        <w:t>研究现</w:t>
      </w:r>
      <w:r w:rsidRPr="0021044B">
        <w:rPr>
          <w:rFonts w:cs="微软雅黑"/>
        </w:rPr>
        <w:t>状</w:t>
      </w:r>
      <w:bookmarkEnd w:id="4"/>
      <w:bookmarkEnd w:id="5"/>
    </w:p>
    <w:p w:rsidR="00EE16CA" w:rsidRPr="008F1F2B" w:rsidRDefault="004224E2" w:rsidP="008F1F2B">
      <w:pPr>
        <w:rPr>
          <w:rFonts w:cs="Helvetica"/>
        </w:rPr>
      </w:pPr>
      <w:r>
        <w:rPr>
          <w:rFonts w:hint="eastAsia"/>
        </w:rPr>
        <w:t xml:space="preserve">    </w:t>
      </w:r>
      <w:r w:rsidR="004E4AAE">
        <w:t xml:space="preserve">    </w:t>
      </w:r>
      <w:r w:rsidR="00EE16CA" w:rsidRPr="008F1F2B">
        <w:rPr>
          <w:rFonts w:hint="eastAsia"/>
        </w:rPr>
        <w:t>求解</w:t>
      </w:r>
      <w:r w:rsidR="00EE16CA" w:rsidRPr="008F1F2B">
        <w:rPr>
          <w:rFonts w:cs="Helvetica"/>
        </w:rPr>
        <w:t>CNOP</w:t>
      </w:r>
      <w:r w:rsidR="00EE16CA" w:rsidRPr="008F1F2B">
        <w:rPr>
          <w:rFonts w:hint="eastAsia"/>
        </w:rPr>
        <w:t>的过程本质上是获得最优解的过程，而最优解的定义取决于具体求解的问题。在</w:t>
      </w:r>
      <w:r w:rsidR="00EE16CA" w:rsidRPr="008F1F2B">
        <w:rPr>
          <w:rFonts w:cs="Helvetica"/>
        </w:rPr>
        <w:t>ENSO</w:t>
      </w:r>
      <w:r w:rsidR="00EE16CA" w:rsidRPr="008F1F2B">
        <w:rPr>
          <w:rFonts w:hint="eastAsia"/>
        </w:rPr>
        <w:t>事件可预报性研究中，最快增长初始误差（</w:t>
      </w:r>
      <w:r w:rsidR="00EE16CA" w:rsidRPr="008F1F2B">
        <w:rPr>
          <w:rFonts w:cs="Helvetica"/>
        </w:rPr>
        <w:t>Optimally growing initial errors</w:t>
      </w:r>
      <w:r w:rsidR="00EE16CA" w:rsidRPr="008F1F2B">
        <w:rPr>
          <w:rFonts w:hint="eastAsia"/>
        </w:rPr>
        <w:t>）是指发展最快且导致不容忽视的预报误差的初始误差。作为</w:t>
      </w:r>
      <w:r w:rsidR="00EE16CA" w:rsidRPr="008F1F2B">
        <w:rPr>
          <w:rFonts w:cs="Helvetica"/>
        </w:rPr>
        <w:t>ENSO</w:t>
      </w:r>
      <w:r w:rsidR="00EE16CA" w:rsidRPr="008F1F2B">
        <w:rPr>
          <w:rFonts w:hint="eastAsia"/>
        </w:rPr>
        <w:t>事件可预报研究的一个重要内容</w:t>
      </w:r>
      <w:r w:rsidR="00EE16CA" w:rsidRPr="008F1F2B">
        <w:rPr>
          <w:rFonts w:cs="Helvetica"/>
        </w:rPr>
        <w:t>[3]</w:t>
      </w:r>
      <w:r w:rsidR="00EE16CA" w:rsidRPr="008F1F2B">
        <w:rPr>
          <w:rFonts w:hint="eastAsia"/>
        </w:rPr>
        <w:t>，研究其发展变化可以帮助我们更好地预测</w:t>
      </w:r>
      <w:r w:rsidR="00EE16CA" w:rsidRPr="008F1F2B">
        <w:rPr>
          <w:rFonts w:cs="Helvetica"/>
        </w:rPr>
        <w:t>ENSO</w:t>
      </w:r>
      <w:r w:rsidR="00EE16CA" w:rsidRPr="008F1F2B">
        <w:rPr>
          <w:rFonts w:hint="eastAsia"/>
        </w:rPr>
        <w:t>事件。所以，寻找</w:t>
      </w:r>
      <w:r w:rsidR="00EE16CA" w:rsidRPr="008F1F2B">
        <w:rPr>
          <w:rFonts w:cs="Helvetica"/>
        </w:rPr>
        <w:t>ENSO</w:t>
      </w:r>
      <w:r w:rsidR="00EE16CA" w:rsidRPr="008F1F2B">
        <w:rPr>
          <w:rFonts w:hint="eastAsia"/>
        </w:rPr>
        <w:t>事件中产生最快增长初始误差的</w:t>
      </w:r>
      <w:r w:rsidR="00EE16CA" w:rsidRPr="008F1F2B">
        <w:rPr>
          <w:rFonts w:cs="Helvetica"/>
        </w:rPr>
        <w:t>CNOP</w:t>
      </w:r>
      <w:r w:rsidR="00EE16CA" w:rsidRPr="008F1F2B">
        <w:rPr>
          <w:rFonts w:hint="eastAsia"/>
        </w:rPr>
        <w:t>就是本研究课题的最优解。当前，伴随方法是求解</w:t>
      </w:r>
      <w:r w:rsidR="00EE16CA" w:rsidRPr="008F1F2B">
        <w:rPr>
          <w:rFonts w:cs="Helvetica"/>
        </w:rPr>
        <w:t>CNOP</w:t>
      </w:r>
      <w:r w:rsidR="00EE16CA" w:rsidRPr="008F1F2B">
        <w:rPr>
          <w:rFonts w:hint="eastAsia"/>
        </w:rPr>
        <w:t>最流行的方法，但其完成一次数值实验需要耗费大量的时间，而获得一个有意义的结论有需要通过大量的数值实验</w:t>
      </w:r>
      <w:r w:rsidR="00EE16CA" w:rsidRPr="008F1F2B">
        <w:rPr>
          <w:rFonts w:cs="Helvetica"/>
        </w:rPr>
        <w:t>[4]</w:t>
      </w:r>
      <w:r w:rsidR="00EE16CA" w:rsidRPr="008F1F2B">
        <w:rPr>
          <w:rFonts w:hint="eastAsia"/>
        </w:rPr>
        <w:t>，尤其对于复杂的全球海气耦合模式（如本文所采用的</w:t>
      </w:r>
      <w:r w:rsidR="00EE16CA" w:rsidRPr="008F1F2B">
        <w:rPr>
          <w:rFonts w:cs="Helvetica"/>
        </w:rPr>
        <w:t>GFDL CM</w:t>
      </w:r>
      <w:r w:rsidR="00EE16CA" w:rsidRPr="008F1F2B">
        <w:rPr>
          <w:rFonts w:hint="eastAsia"/>
        </w:rPr>
        <w:t>），开发相应伴随模式的往往需要耗费数年时间，工作量巨大。而作为计算机领域最优化问题求解问题的一种有力工具，智能算法提供了一种新的求解思路</w:t>
      </w:r>
      <w:r w:rsidR="00EE16CA" w:rsidRPr="008F1F2B">
        <w:t>。</w:t>
      </w:r>
    </w:p>
    <w:p w:rsidR="00EE16CA" w:rsidRPr="008F1F2B" w:rsidRDefault="004224E2" w:rsidP="004E4AAE">
      <w:pPr>
        <w:rPr>
          <w:rFonts w:cs="Helvetica"/>
        </w:rPr>
      </w:pPr>
      <w:r w:rsidRPr="008F1F2B">
        <w:rPr>
          <w:rFonts w:hint="eastAsia"/>
        </w:rPr>
        <w:t xml:space="preserve">    </w:t>
      </w:r>
      <w:r w:rsidR="004E4AAE">
        <w:t xml:space="preserve">    </w:t>
      </w:r>
      <w:r w:rsidR="00EE16CA" w:rsidRPr="008F1F2B">
        <w:rPr>
          <w:rFonts w:hint="eastAsia"/>
        </w:rPr>
        <w:t>智能算法是人们受到自然规律的启发而建立的求解问题的一类算法，其目的是解决最优化问题。由于其求解过程不依赖梯度信息，可以用于求解</w:t>
      </w:r>
      <w:r w:rsidR="00EE16CA" w:rsidRPr="008F1F2B">
        <w:rPr>
          <w:rFonts w:cs="Helvetica"/>
        </w:rPr>
        <w:t>CNOP</w:t>
      </w:r>
      <w:r w:rsidR="00EE16CA" w:rsidRPr="008F1F2B">
        <w:rPr>
          <w:rFonts w:hint="eastAsia"/>
        </w:rPr>
        <w:t>这类免伴随的问题。根据搜索个体的数据，大致可以分为单粒子智能算法和多粒子智能算法。温仕成</w:t>
      </w:r>
      <w:r w:rsidR="00EE16CA" w:rsidRPr="008F1F2B">
        <w:rPr>
          <w:rFonts w:cs="Helvetica"/>
        </w:rPr>
        <w:t>[5]</w:t>
      </w:r>
      <w:r w:rsidR="00EE16CA" w:rsidRPr="008F1F2B">
        <w:rPr>
          <w:rFonts w:hint="eastAsia"/>
        </w:rPr>
        <w:t>比较了多种智能算法在求解</w:t>
      </w:r>
      <w:r w:rsidR="00EE16CA" w:rsidRPr="008F1F2B">
        <w:rPr>
          <w:rFonts w:cs="Helvetica"/>
        </w:rPr>
        <w:t>CNOP</w:t>
      </w:r>
      <w:r w:rsidR="00EE16CA" w:rsidRPr="008F1F2B">
        <w:rPr>
          <w:rFonts w:hint="eastAsia"/>
        </w:rPr>
        <w:t>过程中的结果和稳定性，结果表明，无论是单粒子智能算法还是多粒子智能算法，优化智能算法求解</w:t>
      </w:r>
      <w:r w:rsidR="00EE16CA" w:rsidRPr="008F1F2B">
        <w:rPr>
          <w:rFonts w:cs="Helvetica"/>
        </w:rPr>
        <w:t>CNOP</w:t>
      </w:r>
      <w:r w:rsidR="00EE16CA" w:rsidRPr="008F1F2B">
        <w:rPr>
          <w:rFonts w:hint="eastAsia"/>
        </w:rPr>
        <w:t>都可以使其能够应用于中等复杂程度以上的数值模式，这为本文的研究提供了理论依据</w:t>
      </w:r>
      <w:r w:rsidR="00EE16CA" w:rsidRPr="008F1F2B">
        <w:t>。</w:t>
      </w:r>
    </w:p>
    <w:p w:rsidR="00EE16CA" w:rsidRPr="0012081C" w:rsidRDefault="00EE16CA" w:rsidP="0012081C">
      <w:pPr>
        <w:pStyle w:val="2"/>
      </w:pPr>
      <w:bookmarkStart w:id="6" w:name="_Toc482130287"/>
      <w:bookmarkStart w:id="7" w:name="_Toc483237842"/>
      <w:r w:rsidRPr="0012081C">
        <w:t xml:space="preserve">1.3 </w:t>
      </w:r>
      <w:r w:rsidRPr="0012081C">
        <w:rPr>
          <w:rFonts w:cs="微软雅黑" w:hint="eastAsia"/>
        </w:rPr>
        <w:t>研究内</w:t>
      </w:r>
      <w:r w:rsidRPr="0012081C">
        <w:rPr>
          <w:rFonts w:cs="微软雅黑"/>
        </w:rPr>
        <w:t>容</w:t>
      </w:r>
      <w:bookmarkEnd w:id="6"/>
      <w:bookmarkEnd w:id="7"/>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lastRenderedPageBreak/>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8" w:name="_Toc482130288"/>
      <w:bookmarkStart w:id="9" w:name="_Toc483237843"/>
      <w:r w:rsidRPr="00CA412F">
        <w:t xml:space="preserve">1.4 </w:t>
      </w:r>
      <w:r w:rsidRPr="00CA412F">
        <w:rPr>
          <w:rFonts w:cs="微软雅黑" w:hint="eastAsia"/>
        </w:rPr>
        <w:t>本文结</w:t>
      </w:r>
      <w:r w:rsidRPr="00CA412F">
        <w:rPr>
          <w:rFonts w:cs="微软雅黑"/>
        </w:rPr>
        <w:t>构</w:t>
      </w:r>
      <w:bookmarkEnd w:id="8"/>
      <w:bookmarkEnd w:id="9"/>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p>
    <w:p w:rsidR="00D11563" w:rsidRPr="00951014" w:rsidRDefault="000B5959" w:rsidP="00951014">
      <w:pPr>
        <w:pStyle w:val="1"/>
      </w:pPr>
      <w:bookmarkStart w:id="11" w:name="_Toc483237844"/>
      <w:r w:rsidRPr="00951014">
        <w:lastRenderedPageBreak/>
        <w:t xml:space="preserve">2 </w:t>
      </w:r>
      <w:r w:rsidR="00D11563" w:rsidRPr="00951014">
        <w:rPr>
          <w:rFonts w:hint="eastAsia"/>
        </w:rPr>
        <w:t>相关研究内容</w:t>
      </w:r>
      <w:bookmarkEnd w:id="10"/>
      <w:bookmarkEnd w:id="11"/>
    </w:p>
    <w:p w:rsidR="00513E5E" w:rsidRPr="00C54E4D" w:rsidRDefault="00513E5E" w:rsidP="00C54E4D">
      <w:pPr>
        <w:pStyle w:val="2"/>
      </w:pPr>
      <w:bookmarkStart w:id="12" w:name="_Toc482130290"/>
      <w:bookmarkStart w:id="13" w:name="_Toc483237845"/>
      <w:r w:rsidRPr="00C54E4D">
        <w:t>2.1 GFDL CM</w:t>
      </w:r>
      <w:r w:rsidRPr="00C54E4D">
        <w:rPr>
          <w:rFonts w:cs="微软雅黑" w:hint="eastAsia"/>
        </w:rPr>
        <w:t>模式</w:t>
      </w:r>
      <w:bookmarkEnd w:id="12"/>
      <w:bookmarkEnd w:id="13"/>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14" w:name="_Toc482130291"/>
    </w:p>
    <w:p w:rsidR="00513E5E" w:rsidRPr="008C65B8" w:rsidRDefault="00EB103C" w:rsidP="0014294B">
      <w:pPr>
        <w:pStyle w:val="3"/>
        <w:rPr>
          <w:rFonts w:eastAsia="宋体" w:cstheme="minorBidi"/>
        </w:rPr>
      </w:pPr>
      <w:r>
        <w:t xml:space="preserve">        </w:t>
      </w:r>
      <w:bookmarkStart w:id="15" w:name="_Toc483237846"/>
      <w:r w:rsidR="00513E5E" w:rsidRPr="004211CD">
        <w:t xml:space="preserve">2.1.1 </w:t>
      </w:r>
      <w:r w:rsidR="00513E5E" w:rsidRPr="004211CD">
        <w:t>大气模</w:t>
      </w:r>
      <w:r w:rsidR="00513E5E" w:rsidRPr="004211CD">
        <w:rPr>
          <w:rFonts w:cs="微软雅黑" w:hint="eastAsia"/>
        </w:rPr>
        <w:t>式</w:t>
      </w:r>
      <w:bookmarkEnd w:id="14"/>
      <w:bookmarkEnd w:id="15"/>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16" w:name="_Toc482130292"/>
      <w:r>
        <w:t xml:space="preserve">    </w:t>
      </w:r>
      <w:r w:rsidR="007505AF">
        <w:t xml:space="preserve">    </w:t>
      </w:r>
      <w:bookmarkStart w:id="17" w:name="_Toc483237847"/>
      <w:r w:rsidR="00513E5E" w:rsidRPr="008C65B8">
        <w:t xml:space="preserve">2.1.2 </w:t>
      </w:r>
      <w:r w:rsidR="00513E5E" w:rsidRPr="008C65B8">
        <w:t>海洋模式</w:t>
      </w:r>
      <w:bookmarkEnd w:id="16"/>
      <w:bookmarkEnd w:id="1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9F0743" w:rsidRDefault="009F0743" w:rsidP="009F0743">
      <w:bookmarkStart w:id="18" w:name="_Toc482130293"/>
    </w:p>
    <w:p w:rsidR="00513E5E" w:rsidRPr="00520F8D" w:rsidRDefault="00513E5E" w:rsidP="00520F8D">
      <w:pPr>
        <w:pStyle w:val="2"/>
      </w:pPr>
      <w:bookmarkStart w:id="19" w:name="_Toc483237848"/>
      <w:r w:rsidRPr="00520F8D">
        <w:lastRenderedPageBreak/>
        <w:t xml:space="preserve">2.2 </w:t>
      </w:r>
      <w:r w:rsidRPr="00520F8D">
        <w:rPr>
          <w:rFonts w:cs="微软雅黑" w:hint="eastAsia"/>
        </w:rPr>
        <w:t>智能算法求解</w:t>
      </w:r>
      <w:r w:rsidRPr="00520F8D">
        <w:t>CNOP</w:t>
      </w:r>
      <w:bookmarkEnd w:id="18"/>
      <w:bookmarkEnd w:id="19"/>
    </w:p>
    <w:p w:rsidR="00B33E95" w:rsidRPr="001A783F" w:rsidRDefault="00F25F39" w:rsidP="00F90B1A">
      <w:pPr>
        <w:pStyle w:val="3"/>
      </w:pPr>
      <w:r>
        <w:t xml:space="preserve">    </w:t>
      </w:r>
      <w:r w:rsidR="0014294B">
        <w:t xml:space="preserve">    </w:t>
      </w:r>
      <w:bookmarkStart w:id="20" w:name="_Toc483237849"/>
      <w:r w:rsidR="00F90B1A" w:rsidRPr="001A783F">
        <w:t>2.2.1 CNOP</w:t>
      </w:r>
      <w:r w:rsidR="00F90B1A" w:rsidRPr="001A783F">
        <w:rPr>
          <w:rFonts w:hint="eastAsia"/>
        </w:rPr>
        <w:t>定义</w:t>
      </w:r>
      <w:bookmarkEnd w:id="20"/>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b"/>
        <w:jc w:val="right"/>
      </w:pPr>
      <w:bookmarkStart w:id="21" w:name="_Hlk482208029"/>
      <m:oMath>
        <m:r>
          <m:rPr>
            <m:sty m:val="p"/>
          </m:rPr>
          <w:rPr>
            <w:rFonts w:ascii="Cambria Math" w:hAnsi="Cambria Math"/>
          </w:rPr>
          <m:t xml:space="preserve">  </m:t>
        </m:r>
      </m:oMath>
      <w:bookmarkEnd w:id="21"/>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9" o:title=""/>
          </v:shape>
          <o:OLEObject Type="Embed" ProgID="Equation.3" ShapeID="_x0000_i1025" DrawAspect="Content" ObjectID="_1556992908" r:id="rId10"/>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25pt;height:18pt" o:ole="">
            <v:imagedata r:id="rId11" o:title=""/>
          </v:shape>
          <o:OLEObject Type="Embed" ProgID="Equation.3" ShapeID="_x0000_i1026" DrawAspect="Content" ObjectID="_1556992909" r:id="rId12"/>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8pt;height:38.25pt" o:ole="">
            <v:imagedata r:id="rId13" o:title=""/>
          </v:shape>
          <o:OLEObject Type="Embed" ProgID="Equation.3" ShapeID="_x0000_i1027" DrawAspect="Content" ObjectID="_1556992910" r:id="rId14"/>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4pt;height:16.5pt" o:ole="">
            <v:imagedata r:id="rId15" o:title=""/>
          </v:shape>
          <o:OLEObject Type="Embed" ProgID="Equation.DSMT4" ShapeID="_x0000_i1028" DrawAspect="Content" ObjectID="_1556992911" r:id="rId16"/>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pt;height:19.5pt" o:ole="">
            <v:imagedata r:id="rId17" o:title=""/>
          </v:shape>
          <o:OLEObject Type="Embed" ProgID="Equation.DSMT4" ShapeID="_x0000_i1029" DrawAspect="Content" ObjectID="_1556992912" r:id="rId18"/>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30pt;height:18pt" o:ole="">
            <v:imagedata r:id="rId19" o:title=""/>
          </v:shape>
          <o:OLEObject Type="Embed" ProgID="Equation.DSMT4" ShapeID="_x0000_i1030" DrawAspect="Content" ObjectID="_1556992913" r:id="rId20"/>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1" o:title=""/>
          </v:shape>
          <o:OLEObject Type="Embed" ProgID="Equation.3" ShapeID="对象 7" DrawAspect="Content" ObjectID="_1556992914" r:id="rId22"/>
        </w:object>
      </w:r>
      <w:r w:rsidR="00A13A7D" w:rsidRPr="00C31300">
        <w:t>（</w:t>
      </w:r>
      <w:r w:rsidR="004D227A">
        <w:rPr>
          <w:rFonts w:hint="eastAsia"/>
        </w:rPr>
        <w:t>约定</w:t>
      </w:r>
      <w:r w:rsidR="00C31300" w:rsidRPr="00C31300">
        <w:object w:dxaOrig="580" w:dyaOrig="279">
          <v:shape id="_x0000_i1032" type="#_x0000_t75" style="width:29.25pt;height:14.25pt" o:ole="">
            <v:imagedata r:id="rId23" o:title=""/>
          </v:shape>
          <o:OLEObject Type="Embed" ProgID="Equation.DSMT4" ShapeID="_x0000_i1032" DrawAspect="Content" ObjectID="_1556992915" r:id="rId24"/>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25pt;height:26.25pt" o:ole="">
            <v:imagedata r:id="rId25" o:title=""/>
          </v:shape>
          <o:OLEObject Type="Embed" ProgID="Equation.DSMT4" ShapeID="_x0000_i1033" DrawAspect="Content" ObjectID="_1556992916" r:id="rId26"/>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5pt;height:20.25pt" o:ole="">
            <v:imagedata r:id="rId27" o:title=""/>
          </v:shape>
          <o:OLEObject Type="Embed" ProgID="Equation.DSMT4" ShapeID="_x0000_i1034" DrawAspect="Content" ObjectID="_1556992917" r:id="rId28"/>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c"/>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9" o:title=""/>
          </v:shape>
          <o:OLEObject Type="Embed" ProgID="Equation.DSMT4" ShapeID="_x0000_i1035" DrawAspect="Content" ObjectID="_1556992918" r:id="rId30"/>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22" w:name="_Toc483237850"/>
      <w:r w:rsidRPr="009359B0">
        <w:rPr>
          <w:rFonts w:hint="eastAsia"/>
        </w:rPr>
        <w:t xml:space="preserve">2.2.2 </w:t>
      </w:r>
      <w:r w:rsidRPr="009359B0">
        <w:rPr>
          <w:rFonts w:hint="eastAsia"/>
        </w:rPr>
        <w:t>智能算法</w:t>
      </w:r>
      <w:r w:rsidR="008E708E">
        <w:rPr>
          <w:rFonts w:hint="eastAsia"/>
        </w:rPr>
        <w:t>综述</w:t>
      </w:r>
      <w:bookmarkEnd w:id="22"/>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w:t>
      </w:r>
      <w:r w:rsidR="00387FAB" w:rsidRPr="00CF2921">
        <w:rPr>
          <w:rFonts w:cs="Times New Roman" w:hint="eastAsia"/>
          <w:szCs w:val="21"/>
        </w:rPr>
        <w:lastRenderedPageBreak/>
        <w:t>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23" w:name="_Toc483237851"/>
      <w:r w:rsidR="00FC7641">
        <w:rPr>
          <w:rFonts w:hint="eastAsia"/>
        </w:rPr>
        <w:t>2.2.3</w:t>
      </w:r>
      <w:r w:rsidR="00FC7641" w:rsidRPr="00217E9E">
        <w:rPr>
          <w:rFonts w:hint="eastAsia"/>
        </w:rPr>
        <w:t xml:space="preserve"> </w:t>
      </w:r>
      <w:r w:rsidR="00FC7641">
        <w:rPr>
          <w:rFonts w:hint="eastAsia"/>
        </w:rPr>
        <w:t>特征提取方法</w:t>
      </w:r>
      <w:bookmarkEnd w:id="23"/>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5pt;height:18pt;mso-wrap-style:square;mso-position-horizontal-relative:page;mso-position-vertical-relative:page" o:ole="">
            <v:imagedata r:id="rId31" o:title=""/>
          </v:shape>
          <o:OLEObject Type="Embed" ProgID="Equation.DSMT4" ShapeID="对象 11" DrawAspect="Content" ObjectID="_1556992919" r:id="rId32"/>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3" o:title=""/>
          </v:shape>
          <o:OLEObject Type="Embed" ProgID="Equation.DSMT4" ShapeID="对象 12" DrawAspect="Content" ObjectID="_1556992920" r:id="rId34"/>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5" o:title=""/>
          </v:shape>
          <o:OLEObject Type="Embed" ProgID="Equation.3" ShapeID="对象 13" DrawAspect="Content" ObjectID="_1556992921" r:id="rId36"/>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lastRenderedPageBreak/>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pt;height:18pt" o:ole="">
            <v:imagedata r:id="rId37" o:title=""/>
          </v:shape>
          <o:OLEObject Type="Embed" ProgID="Equation.DSMT4" ShapeID="_x0000_i1039" DrawAspect="Content" ObjectID="_1556992922" r:id="rId38"/>
        </w:object>
      </w:r>
      <w:r w:rsidR="00BA4BD3" w:rsidRPr="00BA4BD3">
        <w:rPr>
          <w:rFonts w:hint="eastAsia"/>
        </w:rPr>
        <w:t>和</w:t>
      </w:r>
      <w:r w:rsidR="00BA4BD3" w:rsidRPr="00BA4BD3">
        <w:object w:dxaOrig="260" w:dyaOrig="360">
          <v:shape id="_x0000_i1040" type="#_x0000_t75" style="width:13.5pt;height:18pt" o:ole="">
            <v:imagedata r:id="rId39" o:title=""/>
          </v:shape>
          <o:OLEObject Type="Embed" ProgID="Equation.DSMT4" ShapeID="_x0000_i1040" DrawAspect="Content" ObjectID="_1556992923" r:id="rId40"/>
        </w:object>
      </w:r>
      <w:r w:rsidR="00BA4BD3" w:rsidRPr="00BA4BD3">
        <w:rPr>
          <w:rFonts w:hint="eastAsia"/>
        </w:rPr>
        <w:t>分别为样本矩阵</w:t>
      </w:r>
      <w:r w:rsidR="00BA4BD3" w:rsidRPr="00BA4BD3">
        <w:object w:dxaOrig="1700" w:dyaOrig="360">
          <v:shape id="_x0000_i1041" type="#_x0000_t75" style="width:85.5pt;height:18pt" o:ole="">
            <v:imagedata r:id="rId41" o:title=""/>
          </v:shape>
          <o:OLEObject Type="Embed" ProgID="Equation.DSMT4" ShapeID="_x0000_i1041" DrawAspect="Content" ObjectID="_1556992924" r:id="rId42"/>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3" o:title=""/>
          </v:shape>
          <o:OLEObject Type="Embed" ProgID="Equation.3" ShapeID="_x0000_i1042" DrawAspect="Content" ObjectID="_1556992925"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25pt;height:13.5pt" o:ole="">
            <v:imagedata r:id="rId45" o:title=""/>
          </v:shape>
          <o:OLEObject Type="Embed" ProgID="Equation.DSMT4" ShapeID="_x0000_i1043" DrawAspect="Content" ObjectID="_1556992926" r:id="rId46"/>
        </w:object>
      </w:r>
      <w:r w:rsidR="00430630" w:rsidRPr="003D515B">
        <w:rPr>
          <w:rFonts w:hint="eastAsia"/>
        </w:rPr>
        <w:t>是一个</w:t>
      </w:r>
      <w:r w:rsidR="00430630" w:rsidRPr="003D515B">
        <w:rPr>
          <w:position w:val="-6"/>
        </w:rPr>
        <w:object w:dxaOrig="560" w:dyaOrig="220">
          <v:shape id="_x0000_i1044" type="#_x0000_t75" style="width:28.5pt;height:11.25pt" o:ole="">
            <v:imagedata r:id="rId47" o:title=""/>
          </v:shape>
          <o:OLEObject Type="Embed" ProgID="Equation.DSMT4" ShapeID="_x0000_i1044" DrawAspect="Content" ObjectID="_1556992927" r:id="rId48"/>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5pt;height:11.25pt" o:ole="">
            <v:imagedata r:id="rId49" o:title=""/>
          </v:shape>
          <o:OLEObject Type="Embed" ProgID="Equation.DSMT4" ShapeID="_x0000_i1045" DrawAspect="Content" ObjectID="_1556992928" r:id="rId50"/>
        </w:object>
      </w:r>
      <w:r w:rsidR="00430630" w:rsidRPr="003D515B">
        <w:rPr>
          <w:rFonts w:hint="eastAsia"/>
        </w:rPr>
        <w:t>的矩阵。通常情况下，</w:t>
      </w:r>
      <w:r w:rsidR="00430630" w:rsidRPr="003D515B">
        <w:rPr>
          <w:position w:val="-6"/>
        </w:rPr>
        <w:object w:dxaOrig="740" w:dyaOrig="220">
          <v:shape id="_x0000_i1046" type="#_x0000_t75" style="width:37.5pt;height:11.25pt" o:ole="">
            <v:imagedata r:id="rId51" o:title=""/>
          </v:shape>
          <o:OLEObject Type="Embed" ProgID="Equation.DSMT4" ShapeID="_x0000_i1046" DrawAspect="Content" ObjectID="_1556992929" r:id="rId52"/>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25pt;height:15pt" o:ole="">
            <v:imagedata r:id="rId53" o:title=""/>
          </v:shape>
          <o:OLEObject Type="Embed" ProgID="Equation.DSMT4" ShapeID="_x0000_i1047" DrawAspect="Content" ObjectID="_1556992930" r:id="rId54"/>
        </w:object>
      </w:r>
      <w:r w:rsidR="00430630" w:rsidRPr="003D515B">
        <w:rPr>
          <w:rFonts w:hint="eastAsia"/>
        </w:rPr>
        <w:t>是一个</w:t>
      </w:r>
      <w:r w:rsidR="00430630" w:rsidRPr="003D515B">
        <w:rPr>
          <w:position w:val="-6"/>
        </w:rPr>
        <w:object w:dxaOrig="499" w:dyaOrig="220">
          <v:shape id="_x0000_i1048" type="#_x0000_t75" style="width:25.5pt;height:11.25pt" o:ole="">
            <v:imagedata r:id="rId55" o:title=""/>
          </v:shape>
          <o:OLEObject Type="Embed" ProgID="Equation.DSMT4" ShapeID="_x0000_i1048" DrawAspect="Content" ObjectID="_1556992931" r:id="rId56"/>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5pt" o:ole="">
            <v:imagedata r:id="rId57" o:title=""/>
          </v:shape>
          <o:OLEObject Type="Embed" ProgID="Equation.3" ShapeID="_x0000_i1049" DrawAspect="Content" ObjectID="_1556992932" r:id="rId58"/>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pt;height:18pt" o:ole="">
            <v:imagedata r:id="rId59" o:title=""/>
          </v:shape>
          <o:OLEObject Type="Embed" ProgID="Equation.DSMT4" ShapeID="_x0000_i1050" DrawAspect="Content" ObjectID="_1556992933" r:id="rId60"/>
        </w:object>
      </w:r>
      <w:r w:rsidR="00430630" w:rsidRPr="003D515B">
        <w:rPr>
          <w:rFonts w:hint="eastAsia"/>
        </w:rPr>
        <w:t>和</w:t>
      </w:r>
      <w:r w:rsidR="00430630" w:rsidRPr="003D515B">
        <w:rPr>
          <w:position w:val="-12"/>
        </w:rPr>
        <w:object w:dxaOrig="240" w:dyaOrig="360">
          <v:shape id="_x0000_i1051" type="#_x0000_t75" style="width:12pt;height:18pt" o:ole="">
            <v:imagedata r:id="rId61" o:title=""/>
          </v:shape>
          <o:OLEObject Type="Embed" ProgID="Equation.DSMT4" ShapeID="_x0000_i1051" DrawAspect="Content" ObjectID="_1556992934" r:id="rId62"/>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25pt;height:13.5pt" o:ole="">
            <v:imagedata r:id="rId63" o:title=""/>
          </v:shape>
          <o:OLEObject Type="Embed" ProgID="Equation.DSMT4" ShapeID="_x0000_i1052" DrawAspect="Content" ObjectID="_1556992935" r:id="rId64"/>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5pt;height:19.5pt" o:ole="">
            <v:imagedata r:id="rId65" o:title=""/>
          </v:shape>
          <o:OLEObject Type="Embed" ProgID="Equation.3" ShapeID="_x0000_i1053" DrawAspect="Content" ObjectID="_1556992936" r:id="rId66"/>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25pt;height:18pt" o:ole="">
            <v:imagedata r:id="rId67" o:title=""/>
          </v:shape>
          <o:OLEObject Type="Embed" ProgID="Equation.DSMT4" ShapeID="_x0000_i1054" DrawAspect="Content" ObjectID="_1556992937" r:id="rId68"/>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pt;height:18pt" o:ole="">
            <v:imagedata r:id="rId69" o:title=""/>
          </v:shape>
          <o:OLEObject Type="Embed" ProgID="Equation.DSMT4" ShapeID="_x0000_i1055" DrawAspect="Content" ObjectID="_1556992938" r:id="rId70"/>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5pt;height:18pt" o:ole="">
            <v:imagedata r:id="rId71" o:title=""/>
          </v:shape>
          <o:OLEObject Type="Embed" ProgID="Equation.DSMT4" ShapeID="_x0000_i1056" DrawAspect="Content" ObjectID="_1556992939" r:id="rId72"/>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25pt;height:13.5pt" o:ole="">
            <v:imagedata r:id="rId73" o:title=""/>
          </v:shape>
          <o:OLEObject Type="Embed" ProgID="Equation.DSMT4" ShapeID="_x0000_i1057" DrawAspect="Content" ObjectID="_1556992940" r:id="rId74"/>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4pt;height:14.25pt" o:ole="">
            <v:imagedata r:id="rId75" o:title=""/>
          </v:shape>
          <o:OLEObject Type="Embed" ProgID="Equation.DSMT4" ShapeID="_x0000_i1058" DrawAspect="Content" ObjectID="_1556992941" r:id="rId76"/>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24" w:name="_Toc483237852"/>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24"/>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5pt;height:39.75pt;mso-wrap-style:square;mso-position-horizontal-relative:page;mso-position-vertical-relative:page" o:ole="">
            <v:imagedata r:id="rId78" o:title=""/>
          </v:shape>
          <o:OLEObject Type="Embed" ProgID="Equation.DSMT4" ShapeID="对象 18" DrawAspect="Content" ObjectID="_1556992942" r:id="rId79"/>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lastRenderedPageBreak/>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0" o:title=""/>
          </v:shape>
          <o:OLEObject Type="Embed" ProgID="Equation.DSMT4" ShapeID="对象 19" DrawAspect="Content" ObjectID="_1556992943" r:id="rId81"/>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pt;height:41.25pt;mso-wrap-style:square;mso-position-horizontal-relative:page;mso-position-vertical-relative:page" o:ole="">
            <v:imagedata r:id="rId82" o:title=""/>
          </v:shape>
          <o:OLEObject Type="Embed" ProgID="Equation.DSMT4" ShapeID="对象 20" DrawAspect="Content" ObjectID="_1556992944" r:id="rId83"/>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4" o:title=""/>
          </v:shape>
          <o:OLEObject Type="Embed" ProgID="Equation.3" ShapeID="对象 21" DrawAspect="Content" ObjectID="_1556992945" r:id="rId85"/>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25" w:name="_Toc48323785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25"/>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pPr>
      <w:bookmarkStart w:id="26" w:name="_Toc483237854"/>
      <w:r w:rsidRPr="006B56D5">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26"/>
    </w:p>
    <w:p w:rsidR="007141C7" w:rsidRDefault="006C7AC2" w:rsidP="00E07CD6">
      <w:pPr>
        <w:pStyle w:val="2"/>
      </w:pPr>
      <w:bookmarkStart w:id="27" w:name="_Toc483237855"/>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27"/>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FUC7IZ83`4B97)R0_I{R$6V.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FUC7IZ83`4B97)R0_I{R$6V.png" \* MERGEFORMATINET </w:instrText>
      </w:r>
      <w:r w:rsidR="00BA4D1D">
        <w:rPr>
          <w:rFonts w:eastAsia="Times New Roman" w:cs="Times New Roman"/>
          <w:sz w:val="24"/>
        </w:rPr>
        <w:fldChar w:fldCharType="separate"/>
      </w:r>
      <w:r w:rsidR="00BA4D1D">
        <w:rPr>
          <w:rFonts w:eastAsia="Times New Roman" w:cs="Times New Roman"/>
          <w:sz w:val="24"/>
        </w:rPr>
        <w:pict>
          <v:shape id="_x0000_i1063" type="#_x0000_t75" alt="" style="width:113.25pt;height:127.5pt">
            <v:imagedata r:id="rId87" r:href="rId88"/>
          </v:shape>
        </w:pict>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AP)P7($882[PVYJEMNJ2ZO.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AP)P7($882[PVYJEMNJ2ZO.png" \* MERGEFORMATINET </w:instrText>
      </w:r>
      <w:r w:rsidR="00BA4D1D">
        <w:rPr>
          <w:rFonts w:eastAsia="Times New Roman" w:cs="Times New Roman"/>
          <w:sz w:val="24"/>
        </w:rPr>
        <w:fldChar w:fldCharType="separate"/>
      </w:r>
      <w:r w:rsidR="00BA4D1D">
        <w:rPr>
          <w:rFonts w:eastAsia="Times New Roman" w:cs="Times New Roman"/>
          <w:sz w:val="24"/>
        </w:rPr>
        <w:pict>
          <v:shape id="_x0000_i1064" type="#_x0000_t75" alt="" style="width:124.5pt;height:126.75pt">
            <v:imagedata r:id="rId89" r:href="rId90"/>
          </v:shape>
        </w:pict>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w:t>
      </w:r>
      <w:r w:rsidR="00A366E1">
        <w:rPr>
          <w:rFonts w:hint="eastAsia"/>
        </w:rPr>
        <w:lastRenderedPageBreak/>
        <w:t>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28" w:name="_Toc483237856"/>
      <w:r>
        <w:t>3.2</w:t>
      </w:r>
      <w:r w:rsidRPr="00E07CD6">
        <w:t xml:space="preserve"> </w:t>
      </w:r>
      <w:r>
        <w:rPr>
          <w:rFonts w:hint="eastAsia"/>
        </w:rPr>
        <w:t>PCA</w:t>
      </w:r>
      <w:r w:rsidR="005C2CAD">
        <w:rPr>
          <w:rFonts w:hint="eastAsia"/>
        </w:rPr>
        <w:t>方法</w:t>
      </w:r>
      <w:r>
        <w:rPr>
          <w:rFonts w:hint="eastAsia"/>
        </w:rPr>
        <w:t>提取主特征</w:t>
      </w:r>
      <w:bookmarkEnd w:id="28"/>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25pt;height:18pt" o:ole="">
            <v:imagedata r:id="rId91" o:title=""/>
          </v:shape>
          <o:OLEObject Type="Embed" ProgID="Equation.DSMT4" ShapeID="_x0000_i1065" DrawAspect="Content" ObjectID="_1556992946" r:id="rId92"/>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5pt;height:15.75pt" o:ole="">
            <v:imagedata r:id="rId93" o:title=""/>
          </v:shape>
          <o:OLEObject Type="Embed" ProgID="Equation.DSMT4" ShapeID="_x0000_i1066" DrawAspect="Content" ObjectID="_1556992947" r:id="rId94"/>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25pt;height:14.25pt" o:ole="">
            <v:imagedata r:id="rId95" o:title=""/>
          </v:shape>
          <o:OLEObject Type="Embed" ProgID="Equation.DSMT4" ShapeID="_x0000_i1067" DrawAspect="Content" ObjectID="_1556992948" r:id="rId96"/>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pt;height:18pt" o:ole="">
            <v:imagedata r:id="rId97" o:title=""/>
          </v:shape>
          <o:OLEObject Type="Embed" ProgID="Equation.DSMT4" ShapeID="_x0000_i1068" DrawAspect="Content" ObjectID="_1556992949" r:id="rId98"/>
        </w:object>
      </w:r>
      <w:r w:rsidRPr="000A39AA">
        <w:rPr>
          <w:rFonts w:hint="eastAsia"/>
        </w:rPr>
        <w:t>，</w:t>
      </w:r>
      <w:r w:rsidRPr="000A39AA">
        <w:rPr>
          <w:position w:val="-12"/>
        </w:rPr>
        <w:object w:dxaOrig="3580" w:dyaOrig="380">
          <v:shape id="_x0000_i1069" type="#_x0000_t75" style="width:179.25pt;height:18.75pt" o:ole="">
            <v:imagedata r:id="rId99" o:title=""/>
          </v:shape>
          <o:OLEObject Type="Embed" ProgID="Equation.DSMT4" ShapeID="_x0000_i1069" DrawAspect="Content" ObjectID="_1556992950" r:id="rId100"/>
        </w:object>
      </w:r>
      <w:r w:rsidRPr="000A39AA">
        <w:rPr>
          <w:rFonts w:hint="eastAsia"/>
        </w:rPr>
        <w:t>。样本集转变为</w:t>
      </w:r>
      <w:r w:rsidRPr="000A39AA">
        <w:rPr>
          <w:position w:val="-12"/>
        </w:rPr>
        <w:object w:dxaOrig="1640" w:dyaOrig="360">
          <v:shape id="_x0000_i1070" type="#_x0000_t75" style="width:81.75pt;height:18pt" o:ole="">
            <v:imagedata r:id="rId101" o:title=""/>
          </v:shape>
          <o:OLEObject Type="Embed" ProgID="Equation.DSMT4" ShapeID="_x0000_i1070" DrawAspect="Content" ObjectID="_1556992951" r:id="rId102"/>
        </w:object>
      </w:r>
      <w:r w:rsidRPr="000A39AA">
        <w:rPr>
          <w:rFonts w:hint="eastAsia"/>
        </w:rPr>
        <w:t>，</w:t>
      </w:r>
      <w:r w:rsidRPr="000A39AA">
        <w:t xml:space="preserve"> </w:t>
      </w:r>
      <w:r w:rsidRPr="000A39AA">
        <w:rPr>
          <w:position w:val="-4"/>
        </w:rPr>
        <w:object w:dxaOrig="940" w:dyaOrig="300">
          <v:shape id="_x0000_i1071" type="#_x0000_t75" style="width:47.25pt;height:15pt" o:ole="">
            <v:imagedata r:id="rId103" o:title=""/>
          </v:shape>
          <o:OLEObject Type="Embed" ProgID="Equation.DSMT4" ShapeID="_x0000_i1071" DrawAspect="Content" ObjectID="_1556992952" r:id="rId104"/>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29" w:name="_Toc483237857"/>
      <w:r>
        <w:t>3.3</w:t>
      </w:r>
      <w:r w:rsidRPr="00E07CD6">
        <w:t xml:space="preserve"> </w:t>
      </w:r>
      <w:r w:rsidRPr="00102923">
        <w:rPr>
          <w:rFonts w:hint="eastAsia"/>
        </w:rPr>
        <w:t>数值实验与分析</w:t>
      </w:r>
      <w:bookmarkEnd w:id="2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6pt;height:19.15pt" o:ole="">
            <v:imagedata r:id="rId106" o:title=""/>
          </v:shape>
          <o:OLEObject Type="Embed" ProgID="Equation.3" ShapeID="_x0000_i1072" DrawAspect="Content" ObjectID="_1556992953" r:id="rId107"/>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15pt;height:18.4pt" o:ole="">
            <v:imagedata r:id="rId108" o:title=""/>
          </v:shape>
          <o:OLEObject Type="Embed" ProgID="Equation.DSMT4" ShapeID="_x0000_i1073" DrawAspect="Content" ObjectID="_1556992954" r:id="rId109"/>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15pt;height:45pt" o:ole="">
            <v:imagedata r:id="rId110" o:title=""/>
          </v:shape>
          <o:OLEObject Type="Embed" ProgID="Equation.3" ShapeID="_x0000_i1074" DrawAspect="Content" ObjectID="_1556992955" r:id="rId111"/>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15pt;height:19.9pt" o:ole="">
            <v:imagedata r:id="rId112" o:title=""/>
          </v:shape>
          <o:OLEObject Type="Embed" ProgID="Equation.DSMT4" ShapeID="_x0000_i1075" DrawAspect="Content" ObjectID="_1556992956" r:id="rId113"/>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30" w:name="_Toc483237858"/>
      <w:r w:rsidRPr="0033156C">
        <w:lastRenderedPageBreak/>
        <w:t xml:space="preserve">4 </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30"/>
    </w:p>
    <w:p w:rsidR="0062263D" w:rsidRDefault="0062263D" w:rsidP="0062263D">
      <w:pPr>
        <w:pStyle w:val="2"/>
      </w:pPr>
      <w:bookmarkStart w:id="31" w:name="_Toc483237859"/>
      <w:r w:rsidRPr="00F44590">
        <w:t>4</w:t>
      </w:r>
      <w:r w:rsidRPr="00F44590">
        <w:rPr>
          <w:rFonts w:hint="eastAsia"/>
        </w:rPr>
        <w:t>.</w:t>
      </w:r>
      <w:r w:rsidRPr="00F44590">
        <w:t>1</w:t>
      </w:r>
      <w:r w:rsidR="00155963">
        <w:t xml:space="preserve"> </w:t>
      </w:r>
      <w:r w:rsidR="00F44590" w:rsidRPr="00F44590">
        <w:rPr>
          <w:rFonts w:hint="eastAsia"/>
        </w:rPr>
        <w:t>禁忌搜索算法</w:t>
      </w:r>
      <w:bookmarkEnd w:id="31"/>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32" w:name="_Toc483237860"/>
      <w:r w:rsidR="009F26AE" w:rsidRPr="009F26AE">
        <w:t xml:space="preserve">4.1.1 </w:t>
      </w:r>
      <w:r w:rsidR="009F26AE" w:rsidRPr="009F26AE">
        <w:rPr>
          <w:rFonts w:hint="eastAsia"/>
        </w:rPr>
        <w:t>基本原理</w:t>
      </w:r>
      <w:bookmarkEnd w:id="32"/>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3"/>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3"/>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3"/>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33" w:name="_Toc483237861"/>
      <w:r>
        <w:rPr>
          <w:rFonts w:hint="eastAsia"/>
        </w:rPr>
        <w:t>4.1.</w:t>
      </w:r>
      <w:r>
        <w:t>2</w:t>
      </w:r>
      <w:r w:rsidR="007E2763">
        <w:t xml:space="preserve"> </w:t>
      </w:r>
      <w:r w:rsidR="00FC4F6C">
        <w:rPr>
          <w:rFonts w:hint="eastAsia"/>
        </w:rPr>
        <w:t>算法流程</w:t>
      </w:r>
      <w:bookmarkEnd w:id="33"/>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34" w:name="_Toc483237862"/>
      <w:r w:rsidRPr="00C103CE">
        <w:t xml:space="preserve">4.2 </w:t>
      </w:r>
      <w:r w:rsidR="00004377" w:rsidRPr="00C103CE">
        <w:rPr>
          <w:rFonts w:hint="eastAsia"/>
        </w:rPr>
        <w:t>改进</w:t>
      </w:r>
      <w:r w:rsidR="00C103CE" w:rsidRPr="00C103CE">
        <w:rPr>
          <w:rFonts w:hint="eastAsia"/>
        </w:rPr>
        <w:t>的禁忌搜索算法</w:t>
      </w:r>
      <w:bookmarkEnd w:id="34"/>
    </w:p>
    <w:p w:rsidR="00994DF3" w:rsidRPr="00626674" w:rsidRDefault="0014294B" w:rsidP="0014294B">
      <w:pPr>
        <w:pStyle w:val="3"/>
      </w:pPr>
      <w:r>
        <w:t xml:space="preserve">        </w:t>
      </w:r>
      <w:bookmarkStart w:id="35" w:name="_Toc483237863"/>
      <w:r w:rsidR="00EB4ADD" w:rsidRPr="00C77D8C">
        <w:rPr>
          <w:rFonts w:hint="eastAsia"/>
        </w:rPr>
        <w:t xml:space="preserve">4.2.1 </w:t>
      </w:r>
      <w:r w:rsidR="00E25F70" w:rsidRPr="00C77D8C">
        <w:rPr>
          <w:rFonts w:hint="eastAsia"/>
        </w:rPr>
        <w:t>连续禁忌搜索</w:t>
      </w:r>
      <w:bookmarkEnd w:id="35"/>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3"/>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3"/>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3"/>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c"/>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36" w:name="_Toc483237864"/>
      <w:r w:rsidR="000C5B7C" w:rsidRPr="00532688">
        <w:t xml:space="preserve">4.2.2 </w:t>
      </w:r>
      <w:r w:rsidR="000C5B7C" w:rsidRPr="00532688">
        <w:t>基于</w:t>
      </w:r>
      <w:r w:rsidR="000C5B7C" w:rsidRPr="00532688">
        <w:t>Sine</w:t>
      </w:r>
      <w:r w:rsidR="00C64525">
        <w:rPr>
          <w:rFonts w:hint="eastAsia"/>
        </w:rPr>
        <w:t>混沌映射生成初始值</w:t>
      </w:r>
      <w:bookmarkEnd w:id="36"/>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 w:rsidR="001D4D4D" w:rsidRDefault="001D4D4D" w:rsidP="00382551">
      <w:pPr>
        <w:spacing w:line="240" w:lineRule="auto"/>
        <w:ind w:firstLineChars="200" w:firstLine="420"/>
        <w:jc w:val="right"/>
        <w:rPr>
          <w:sz w:val="24"/>
        </w:rPr>
      </w:pPr>
      <w:r>
        <w:rPr>
          <w:rFonts w:hint="eastAsia"/>
          <w:position w:val="-14"/>
        </w:rPr>
        <w:object w:dxaOrig="3159" w:dyaOrig="379">
          <v:shape id="对象 27" o:spid="_x0000_i1076" type="#_x0000_t75" style="width:189.4pt;height:22.9pt;mso-wrap-style:square;mso-position-horizontal-relative:page;mso-position-vertical-relative:page" o:ole="">
            <v:imagedata r:id="rId117" o:title=""/>
          </v:shape>
          <o:OLEObject Type="Embed" ProgID="Equation.3" ShapeID="对象 27" DrawAspect="Content" ObjectID="_1556992957" r:id="rId118"/>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077" type="#_x0000_t75" style="width:280.15pt;height:21.75pt;mso-wrap-style:square;mso-position-horizontal-relative:page;mso-position-vertical-relative:page" o:ole="">
            <v:imagedata r:id="rId119" o:title=""/>
          </v:shape>
          <o:OLEObject Type="Embed" ProgID="Equation.DSMT4" ShapeID="对象 28" DrawAspect="Content" ObjectID="_1556992958" r:id="rId120"/>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iCs/>
          <w:color w:val="000000"/>
        </w:rPr>
      </w:pPr>
      <w:r>
        <w:rPr>
          <w:rFonts w:hint="eastAsia"/>
          <w:iCs/>
          <w:color w:val="000000"/>
          <w:position w:val="-14"/>
        </w:rPr>
        <w:object w:dxaOrig="2740" w:dyaOrig="379">
          <v:shape id="对象 29" o:spid="_x0000_i1078" type="#_x0000_t75" style="width:164.25pt;height:22.9pt;mso-wrap-style:square;mso-position-horizontal-relative:page;mso-position-vertical-relative:page" o:ole="">
            <v:imagedata r:id="rId121" o:title=""/>
          </v:shape>
          <o:OLEObject Type="Embed" ProgID="Equation.3" ShapeID="对象 29" DrawAspect="Content" ObjectID="_1556992959" r:id="rId122"/>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079" type="#_x0000_t75" style="width:240.4pt;height:22.9pt;mso-wrap-style:square;mso-position-horizontal-relative:page;mso-position-vertical-relative:page" o:ole="">
            <v:imagedata r:id="rId123" o:title=""/>
          </v:shape>
          <o:OLEObject Type="Embed" ProgID="Equation.3" ShapeID="对象 30" DrawAspect="Content" ObjectID="_1556992960" r:id="rId124"/>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4.3 </w:t>
      </w:r>
      <w:r>
        <w:rPr>
          <w:rFonts w:ascii="黑体" w:eastAsia="黑体" w:hAnsi="黑体" w:cs="Helvetica" w:hint="eastAsia"/>
          <w:color w:val="333333"/>
          <w:sz w:val="18"/>
          <w:szCs w:val="18"/>
        </w:rPr>
        <w:t>Sine映射生成初始值散点图</w:t>
      </w:r>
      <w:r>
        <w:rPr>
          <w:rFonts w:ascii="黑体" w:eastAsia="黑体" w:hAnsi="黑体" w:cs="Helvetica"/>
          <w:color w:val="333333"/>
          <w:sz w:val="18"/>
          <w:szCs w:val="18"/>
        </w:rPr>
        <w:t xml:space="preserve"> </w:t>
      </w:r>
    </w:p>
    <w:p w:rsidR="00375224" w:rsidRPr="00E36164" w:rsidRDefault="00E36164" w:rsidP="00E36164">
      <w:r>
        <w:rPr>
          <w:rFonts w:ascii="宋体" w:hAnsi="宋体" w:cs="宋体" w:hint="eastAsia"/>
          <w:noProof/>
          <w:sz w:val="24"/>
        </w:rPr>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lastRenderedPageBreak/>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t xml:space="preserve">        </w:t>
      </w:r>
      <w:bookmarkStart w:id="37" w:name="_Toc483237865"/>
      <w:r w:rsidR="000C5B7C" w:rsidRPr="008A25C4">
        <w:rPr>
          <w:rFonts w:hint="eastAsia"/>
        </w:rPr>
        <w:t xml:space="preserve">4.2.3 </w:t>
      </w:r>
      <w:r w:rsidR="000C5B7C" w:rsidRPr="008A25C4">
        <w:rPr>
          <w:rFonts w:hint="eastAsia"/>
        </w:rPr>
        <w:t>分段式搜索策略</w:t>
      </w:r>
      <w:bookmarkEnd w:id="37"/>
    </w:p>
    <w:p w:rsidR="006A3619" w:rsidRPr="00EB4ADD" w:rsidRDefault="006A3619" w:rsidP="009727FD">
      <w:r>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pPr>
      <w:r>
        <w:rPr>
          <w:rFonts w:hint="eastAsia"/>
          <w:position w:val="-46"/>
        </w:rPr>
        <w:object w:dxaOrig="4560" w:dyaOrig="1039">
          <v:shape id="对象 31" o:spid="_x0000_i1080" type="#_x0000_t75" style="width:250.5pt;height:57pt;mso-wrap-style:square;mso-position-horizontal-relative:page;mso-position-vertical-relative:page" o:ole="">
            <v:imagedata r:id="rId128" o:title=""/>
          </v:shape>
          <o:OLEObject Type="Embed" ProgID="Equation.3" ShapeID="对象 31" DrawAspect="Content" ObjectID="_1556992961" r:id="rId129"/>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pPr>
      <w:r>
        <w:rPr>
          <w:rFonts w:hint="eastAsia"/>
          <w:position w:val="-46"/>
        </w:rPr>
        <w:object w:dxaOrig="4600" w:dyaOrig="1039">
          <v:shape id="对象 32" o:spid="_x0000_i1081" type="#_x0000_t75" style="width:253.15pt;height:57.4pt;mso-wrap-style:square;mso-position-horizontal-relative:page;mso-position-vertical-relative:page" o:ole="">
            <v:imagedata r:id="rId130" o:title=""/>
          </v:shape>
          <o:OLEObject Type="Embed" ProgID="Equation.3" ShapeID="对象 32" DrawAspect="Content" ObjectID="_1556992962" r:id="rId131"/>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lastRenderedPageBreak/>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CTS</w:t>
      </w:r>
      <w:r w:rsidR="007A1907">
        <w:rPr>
          <w:rFonts w:ascii="黑体" w:eastAsia="黑体" w:hAnsi="黑体" w:cs="Times New Roman" w:hint="eastAsia"/>
          <w:sz w:val="18"/>
          <w:szCs w:val="18"/>
        </w:rPr>
        <w:t>-SS搜索</w:t>
      </w:r>
      <w:r>
        <w:rPr>
          <w:rFonts w:ascii="黑体" w:eastAsia="黑体" w:hAnsi="黑体" w:cs="Times New Roman" w:hint="eastAsia"/>
          <w:sz w:val="18"/>
          <w:szCs w:val="18"/>
        </w:rPr>
        <w:t>流程图</w:t>
      </w:r>
    </w:p>
    <w:p w:rsidR="00D50733" w:rsidRDefault="00994DF3" w:rsidP="00D50733">
      <w:pPr>
        <w:pStyle w:val="2"/>
      </w:pPr>
      <w:bookmarkStart w:id="38" w:name="_Toc483237866"/>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38"/>
    </w:p>
    <w:p w:rsidR="00D50733" w:rsidRDefault="00D50733" w:rsidP="00D50733">
      <w:r>
        <w:rPr>
          <w:rFonts w:hint="eastAsia"/>
        </w:rPr>
        <w:t xml:space="preserve">        </w:t>
      </w:r>
      <w:r>
        <w:rPr>
          <w:rFonts w:hint="eastAsia"/>
        </w:rPr>
        <w:t>基于</w:t>
      </w:r>
      <w:r w:rsidR="00892F99">
        <w:rPr>
          <w:rFonts w:hint="eastAsia"/>
        </w:rPr>
        <w:t>上述</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0B182E">
        <w:trPr>
          <w:trHeight w:val="1593"/>
        </w:trPr>
        <w:tc>
          <w:tcPr>
            <w:tcW w:w="8399" w:type="dxa"/>
          </w:tcPr>
          <w:p w:rsidR="00D50733" w:rsidRDefault="00D50733" w:rsidP="00D50733">
            <w:r>
              <w:rPr>
                <w:rFonts w:hint="eastAsia"/>
              </w:rPr>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i/>
                <w:iCs/>
              </w:rPr>
            </w:pPr>
            <w:r>
              <w:rPr>
                <w:rFonts w:cs="Times New Roman"/>
                <w:i/>
                <w:iCs/>
                <w:color w:val="000000"/>
              </w:rPr>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lastRenderedPageBreak/>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604797" w:rsidRDefault="002136B1" w:rsidP="002136B1">
      <w:pPr>
        <w:pStyle w:val="1"/>
      </w:pPr>
      <w:bookmarkStart w:id="39" w:name="_Toc483237867"/>
      <w:r>
        <w:lastRenderedPageBreak/>
        <w:t xml:space="preserve">5 </w:t>
      </w:r>
      <w:r>
        <w:rPr>
          <w:rFonts w:hint="eastAsia"/>
        </w:rPr>
        <w:t>实验与验证</w:t>
      </w:r>
      <w:bookmarkEnd w:id="39"/>
    </w:p>
    <w:p w:rsidR="006B241C" w:rsidRDefault="0028490F" w:rsidP="00586441">
      <w:pPr>
        <w:pStyle w:val="2"/>
      </w:pPr>
      <w:bookmarkStart w:id="40" w:name="_Toc483237868"/>
      <w:r>
        <w:t>5.1</w:t>
      </w:r>
      <w:r w:rsidR="00586441">
        <w:t xml:space="preserve"> </w:t>
      </w:r>
      <w:r w:rsidR="00586441">
        <w:rPr>
          <w:rFonts w:hint="eastAsia"/>
        </w:rPr>
        <w:t>实验环境</w:t>
      </w:r>
      <w:bookmarkEnd w:id="40"/>
    </w:p>
    <w:p w:rsidR="008644F9" w:rsidRDefault="00E15882" w:rsidP="00E15882">
      <w:r>
        <w:t xml:space="preserve">        </w:t>
      </w:r>
      <w:r w:rsidR="00017CE8">
        <w:rPr>
          <w:rFonts w:hint="eastAsia"/>
        </w:rPr>
        <w:t>本文所采用的实验环境为</w:t>
      </w:r>
      <w:r w:rsidR="00A4287B">
        <w:rPr>
          <w:rFonts w:hint="eastAsia"/>
        </w:rPr>
        <w:t>国家超级计算中心广州中心</w:t>
      </w:r>
      <w:r w:rsidR="007A1217">
        <w:rPr>
          <w:rFonts w:hint="eastAsia"/>
        </w:rPr>
        <w:t>“天河二号”超级计算机</w:t>
      </w:r>
      <w:r w:rsidR="00892F99">
        <w:rPr>
          <w:rFonts w:hint="eastAsia"/>
        </w:rPr>
        <w:t>，</w:t>
      </w:r>
      <w:r w:rsidR="00D13246">
        <w:rPr>
          <w:rFonts w:hint="eastAsia"/>
        </w:rPr>
        <w:t>所使用分区中</w:t>
      </w:r>
      <w:r w:rsidR="00D13246">
        <w:rPr>
          <w:rFonts w:hint="eastAsia"/>
        </w:rPr>
        <w:t>CPU</w:t>
      </w:r>
      <w:r w:rsidR="00D13246">
        <w:rPr>
          <w:rFonts w:hint="eastAsia"/>
        </w:rPr>
        <w:t>配置为</w:t>
      </w:r>
      <w:r w:rsidR="00D13246" w:rsidRPr="00D13246">
        <w:t>Intel(R) Xeon(R) CPU E5-4640 0 @ 2.40GHz</w:t>
      </w:r>
      <w:r w:rsidR="00D13246">
        <w:rPr>
          <w:rFonts w:hint="eastAsia"/>
        </w:rPr>
        <w:t>，</w:t>
      </w:r>
      <w:r w:rsidR="00DA16E4">
        <w:rPr>
          <w:rFonts w:hint="eastAsia"/>
        </w:rPr>
        <w:t>共计</w:t>
      </w:r>
      <w:r w:rsidR="00DA16E4">
        <w:rPr>
          <w:rFonts w:hint="eastAsia"/>
        </w:rPr>
        <w:t>150</w:t>
      </w:r>
      <w:r w:rsidR="00DA16E4">
        <w:rPr>
          <w:rFonts w:hint="eastAsia"/>
        </w:rPr>
        <w:t>个核，</w:t>
      </w:r>
      <w:r w:rsidR="00D13246">
        <w:rPr>
          <w:rFonts w:hint="eastAsia"/>
        </w:rPr>
        <w:t>操作系统为</w:t>
      </w:r>
      <w:r w:rsidR="00D13246">
        <w:rPr>
          <w:rFonts w:hint="eastAsia"/>
        </w:rPr>
        <w:t>Red</w:t>
      </w:r>
      <w:r w:rsidR="00D13246">
        <w:t>H</w:t>
      </w:r>
      <w:r w:rsidR="00D13246">
        <w:rPr>
          <w:rFonts w:hint="eastAsia"/>
        </w:rPr>
        <w:t>at</w:t>
      </w:r>
      <w:r w:rsidR="005F2413">
        <w:t xml:space="preserve"> </w:t>
      </w:r>
      <w:r w:rsidR="00D13246">
        <w:t>6.5</w:t>
      </w:r>
      <w:r w:rsidR="00B969B2">
        <w:t xml:space="preserve"> 64</w:t>
      </w:r>
      <w:r w:rsidR="00B969B2">
        <w:rPr>
          <w:rFonts w:hint="eastAsia"/>
        </w:rPr>
        <w:t>位操作系统</w:t>
      </w:r>
      <w:r w:rsidR="00D13246">
        <w:rPr>
          <w:rFonts w:hint="eastAsia"/>
        </w:rPr>
        <w:t>，</w:t>
      </w:r>
      <w:r w:rsidR="00641D8F">
        <w:rPr>
          <w:rFonts w:hint="eastAsia"/>
        </w:rPr>
        <w:t>GFDL CM</w:t>
      </w:r>
      <w:r w:rsidR="00641D8F">
        <w:rPr>
          <w:rFonts w:hint="eastAsia"/>
        </w:rPr>
        <w:t>模式编程语言为</w:t>
      </w:r>
      <w:r w:rsidR="00641D8F">
        <w:rPr>
          <w:rFonts w:hint="eastAsia"/>
        </w:rPr>
        <w:t>Fortran</w:t>
      </w:r>
      <w:r w:rsidR="00641D8F">
        <w:rPr>
          <w:rFonts w:hint="eastAsia"/>
        </w:rPr>
        <w:t>，编译器为</w:t>
      </w:r>
      <w:r w:rsidR="00641D8F">
        <w:rPr>
          <w:rFonts w:hint="eastAsia"/>
        </w:rPr>
        <w:t>ifort</w:t>
      </w:r>
      <w:r w:rsidR="00641D8F">
        <w:t>11</w:t>
      </w:r>
      <w:r w:rsidR="00641D8F">
        <w:rPr>
          <w:rFonts w:hint="eastAsia"/>
        </w:rPr>
        <w:t>，</w:t>
      </w:r>
      <w:r w:rsidR="009C1D56">
        <w:rPr>
          <w:rFonts w:hint="eastAsia"/>
        </w:rPr>
        <w:t>实验程序编程语言为</w:t>
      </w:r>
      <w:r w:rsidR="009C1D56">
        <w:rPr>
          <w:rFonts w:hint="eastAsia"/>
        </w:rPr>
        <w:t>Java</w:t>
      </w:r>
      <w:r w:rsidR="001B31A3">
        <w:rPr>
          <w:rFonts w:hint="eastAsia"/>
        </w:rPr>
        <w:t>，</w:t>
      </w:r>
      <w:r w:rsidR="001B31A3">
        <w:rPr>
          <w:rFonts w:hint="eastAsia"/>
        </w:rPr>
        <w:t>jdk</w:t>
      </w:r>
      <w:r w:rsidR="001B31A3">
        <w:rPr>
          <w:rFonts w:hint="eastAsia"/>
        </w:rPr>
        <w:t>版本为</w:t>
      </w:r>
      <w:r w:rsidR="001B31A3">
        <w:rPr>
          <w:rFonts w:hint="eastAsia"/>
        </w:rPr>
        <w:t>1.</w:t>
      </w:r>
      <w:r w:rsidR="001B31A3">
        <w:t>8</w:t>
      </w:r>
      <w:r w:rsidR="00FB14C3">
        <w:rPr>
          <w:rFonts w:hint="eastAsia"/>
        </w:rPr>
        <w:t>。</w:t>
      </w:r>
    </w:p>
    <w:p w:rsidR="00586441" w:rsidRDefault="00586441" w:rsidP="00586441">
      <w:pPr>
        <w:pStyle w:val="2"/>
      </w:pPr>
      <w:bookmarkStart w:id="41" w:name="_Toc483237869"/>
      <w:r>
        <w:t xml:space="preserve">5.2 </w:t>
      </w:r>
      <w:r>
        <w:rPr>
          <w:rFonts w:hint="eastAsia"/>
        </w:rPr>
        <w:t>实验步骤</w:t>
      </w:r>
      <w:bookmarkEnd w:id="41"/>
    </w:p>
    <w:p w:rsidR="00352E52" w:rsidRDefault="00E55C11" w:rsidP="00352E52">
      <w:r>
        <w:rPr>
          <w:rFonts w:hint="eastAsia"/>
          <w:noProof/>
        </w:rPr>
        <w:drawing>
          <wp:anchor distT="0" distB="0" distL="114300" distR="114300" simplePos="0" relativeHeight="251668480" behindDoc="0" locked="0" layoutInCell="1" allowOverlap="1">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sidR="00352E52">
        <w:t xml:space="preserve">        </w:t>
      </w:r>
      <w:r w:rsidR="00065638">
        <w:rPr>
          <w:rFonts w:hint="eastAsia"/>
        </w:rPr>
        <w:t>本文基于</w:t>
      </w:r>
      <w:r w:rsidR="00513713">
        <w:rPr>
          <w:rFonts w:hint="eastAsia"/>
        </w:rPr>
        <w:t>如下流程图设计并进行数值实验</w:t>
      </w:r>
      <w:r>
        <w:rPr>
          <w:rFonts w:hint="eastAsia"/>
        </w:rPr>
        <w:t>：</w:t>
      </w:r>
    </w:p>
    <w:p w:rsidR="007A1907" w:rsidRPr="004B1202" w:rsidRDefault="007A1907" w:rsidP="004B1202">
      <w:pPr>
        <w:widowControl w:val="0"/>
        <w:spacing w:before="120" w:after="240" w:line="240" w:lineRule="auto"/>
        <w:jc w:val="center"/>
        <w:rPr>
          <w:rFonts w:ascii="黑体" w:eastAsia="黑体" w:hAnsi="黑体" w:cs="Times New Roman"/>
          <w:sz w:val="18"/>
          <w:szCs w:val="18"/>
        </w:rPr>
      </w:pPr>
      <w:r>
        <w:t xml:space="preserve">       </w:t>
      </w:r>
      <w:r w:rsidR="00B73223" w:rsidRPr="00375224">
        <w:rPr>
          <w:rFonts w:ascii="黑体" w:eastAsia="黑体" w:hAnsi="黑体" w:cs="Times New Roman"/>
          <w:sz w:val="18"/>
          <w:szCs w:val="18"/>
        </w:rPr>
        <w:t>图</w:t>
      </w:r>
      <w:r w:rsidR="00B73223">
        <w:rPr>
          <w:rFonts w:ascii="黑体" w:eastAsia="黑体" w:hAnsi="黑体" w:cs="Times New Roman"/>
          <w:sz w:val="18"/>
          <w:szCs w:val="18"/>
        </w:rPr>
        <w:t>5.1</w:t>
      </w:r>
      <w:r w:rsidR="00B73223" w:rsidRPr="00375224">
        <w:rPr>
          <w:rFonts w:ascii="黑体" w:eastAsia="黑体" w:hAnsi="黑体" w:cs="Times New Roman"/>
          <w:sz w:val="18"/>
          <w:szCs w:val="18"/>
        </w:rPr>
        <w:t>：</w:t>
      </w:r>
      <w:r w:rsidR="00B73223">
        <w:rPr>
          <w:rFonts w:ascii="黑体" w:eastAsia="黑体" w:hAnsi="黑体" w:cs="Times New Roman" w:hint="eastAsia"/>
          <w:sz w:val="18"/>
          <w:szCs w:val="18"/>
        </w:rPr>
        <w:t>数值实验流程图</w:t>
      </w:r>
    </w:p>
    <w:p w:rsidR="00E55C11" w:rsidRDefault="007A1907" w:rsidP="00352E52">
      <w:r>
        <w:t xml:space="preserve"> </w:t>
      </w:r>
      <w:r w:rsidR="004B1202">
        <w:rPr>
          <w:rFonts w:hint="eastAsia"/>
        </w:rPr>
        <w:t>下面分别描述具体实验步骤</w:t>
      </w:r>
      <w:r w:rsidR="00960048">
        <w:rPr>
          <w:rFonts w:hint="eastAsia"/>
        </w:rPr>
        <w:t>，值得一提的是，基于高内聚低耦合的程序设计原则，实验程序在完成后被打包为一个</w:t>
      </w:r>
      <w:r w:rsidR="00960048">
        <w:rPr>
          <w:rFonts w:hint="eastAsia"/>
        </w:rPr>
        <w:t>.jar</w:t>
      </w:r>
      <w:r w:rsidR="00960048">
        <w:rPr>
          <w:rFonts w:hint="eastAsia"/>
        </w:rPr>
        <w:t>文件，在使用时直接执行一行</w:t>
      </w:r>
      <w:r w:rsidR="00960048">
        <w:rPr>
          <w:rFonts w:hint="eastAsia"/>
        </w:rPr>
        <w:t>shell</w:t>
      </w:r>
      <w:r w:rsidR="00960048">
        <w:rPr>
          <w:rFonts w:hint="eastAsia"/>
        </w:rPr>
        <w:t>调用脚本即可</w:t>
      </w:r>
      <w:r w:rsidR="004B1202">
        <w:rPr>
          <w:rFonts w:hint="eastAsia"/>
        </w:rPr>
        <w:t>。</w:t>
      </w:r>
    </w:p>
    <w:p w:rsidR="004B1202" w:rsidRDefault="004B1202" w:rsidP="004B1202">
      <w:pPr>
        <w:pStyle w:val="3"/>
      </w:pPr>
      <w:r>
        <w:t xml:space="preserve">        </w:t>
      </w:r>
      <w:bookmarkStart w:id="42" w:name="_Toc483237870"/>
      <w:r>
        <w:rPr>
          <w:rFonts w:hint="eastAsia"/>
        </w:rPr>
        <w:t>5.2.1</w:t>
      </w:r>
      <w:r>
        <w:t xml:space="preserve"> SST</w:t>
      </w:r>
      <w:r>
        <w:rPr>
          <w:rFonts w:hint="eastAsia"/>
        </w:rPr>
        <w:t>数据获取及降维</w:t>
      </w:r>
      <w:bookmarkEnd w:id="42"/>
    </w:p>
    <w:p w:rsidR="007B13E0" w:rsidRDefault="007B13E0" w:rsidP="007B13E0">
      <w:r>
        <w:rPr>
          <w:rFonts w:hint="eastAsia"/>
        </w:rPr>
        <w:t xml:space="preserve">        </w:t>
      </w:r>
      <w:r>
        <w:rPr>
          <w:rFonts w:hint="eastAsia"/>
        </w:rPr>
        <w:t>实验过程基于完美模式假设，仅仅考虑</w:t>
      </w:r>
      <w:r>
        <w:rPr>
          <w:rFonts w:hint="eastAsia"/>
        </w:rPr>
        <w:t>SST</w:t>
      </w:r>
      <w:r>
        <w:rPr>
          <w:rFonts w:hint="eastAsia"/>
        </w:rPr>
        <w:t>对</w:t>
      </w:r>
      <w:r w:rsidR="007670EF">
        <w:rPr>
          <w:rFonts w:hint="eastAsia"/>
        </w:rPr>
        <w:t>ENSO</w:t>
      </w:r>
      <w:r w:rsidR="007670EF">
        <w:rPr>
          <w:rFonts w:hint="eastAsia"/>
        </w:rPr>
        <w:t>事件的影响。在第三章所述样本</w:t>
      </w:r>
      <w:r w:rsidR="00F759A3">
        <w:rPr>
          <w:rFonts w:hint="eastAsia"/>
        </w:rPr>
        <w:t>输入</w:t>
      </w:r>
      <w:r w:rsidR="007670EF">
        <w:rPr>
          <w:rFonts w:hint="eastAsia"/>
        </w:rPr>
        <w:t>数据中</w:t>
      </w:r>
      <w:r w:rsidR="00F759A3">
        <w:rPr>
          <w:rFonts w:hint="eastAsia"/>
        </w:rPr>
        <w:t>，选择</w:t>
      </w:r>
      <w:r w:rsidR="00F759A3">
        <w:rPr>
          <w:rFonts w:hint="eastAsia"/>
        </w:rPr>
        <w:t>/</w:t>
      </w:r>
      <w:r w:rsidR="00F759A3">
        <w:t>INPUT</w:t>
      </w:r>
      <w:r w:rsidR="00F759A3">
        <w:rPr>
          <w:rFonts w:hint="eastAsia"/>
        </w:rPr>
        <w:t>文件夹下</w:t>
      </w:r>
      <w:r w:rsidR="00F759A3" w:rsidRPr="00F759A3">
        <w:t>ocean_temp_salt.res.nc</w:t>
      </w:r>
      <w:r w:rsidR="00F759A3">
        <w:rPr>
          <w:rFonts w:hint="eastAsia"/>
        </w:rPr>
        <w:t>中</w:t>
      </w:r>
      <w:r w:rsidR="00F759A3">
        <w:rPr>
          <w:rFonts w:hint="eastAsia"/>
        </w:rPr>
        <w:t>SST</w:t>
      </w:r>
      <w:r w:rsidR="007C1FFD">
        <w:rPr>
          <w:rFonts w:hint="eastAsia"/>
        </w:rPr>
        <w:t>作为主要输入衡量指标</w:t>
      </w:r>
      <w:r w:rsidR="00957018">
        <w:rPr>
          <w:rFonts w:hint="eastAsia"/>
        </w:rPr>
        <w:t>，将其作为训练集来生成初始样本。</w:t>
      </w:r>
    </w:p>
    <w:p w:rsidR="007670EF" w:rsidRPr="004B2BA2" w:rsidRDefault="005726E5" w:rsidP="007B13E0">
      <w:r>
        <w:rPr>
          <w:rFonts w:hint="eastAsia"/>
        </w:rPr>
        <w:t xml:space="preserve">        </w:t>
      </w:r>
      <w:r>
        <w:rPr>
          <w:rFonts w:hint="eastAsia"/>
        </w:rPr>
        <w:t>通过运行模式年</w:t>
      </w:r>
      <w:r>
        <w:rPr>
          <w:rFonts w:hint="eastAsia"/>
        </w:rPr>
        <w:t>100</w:t>
      </w:r>
      <w:r>
        <w:rPr>
          <w:rFonts w:hint="eastAsia"/>
        </w:rPr>
        <w:t>年，可以得到一个</w:t>
      </w:r>
      <w:r>
        <w:rPr>
          <w:rFonts w:hint="eastAsia"/>
        </w:rPr>
        <w:t>1200</w:t>
      </w:r>
      <w:r>
        <w:rPr>
          <w:rFonts w:hint="eastAsia"/>
        </w:rPr>
        <w:t>个</w:t>
      </w:r>
      <w:r>
        <w:rPr>
          <w:rFonts w:hint="eastAsia"/>
        </w:rPr>
        <w:t>360*</w:t>
      </w:r>
      <w:r>
        <w:t>200</w:t>
      </w:r>
      <w:r>
        <w:rPr>
          <w:rFonts w:hint="eastAsia"/>
        </w:rPr>
        <w:t>的矩阵（划分粒度为月</w:t>
      </w:r>
      <w:r w:rsidR="008F4743">
        <w:rPr>
          <w:rFonts w:hint="eastAsia"/>
        </w:rPr>
        <w:t>份</w:t>
      </w:r>
      <w:r>
        <w:rPr>
          <w:rFonts w:hint="eastAsia"/>
        </w:rPr>
        <w:t>，具体数值表征</w:t>
      </w:r>
      <w:r>
        <w:rPr>
          <w:rFonts w:hint="eastAsia"/>
        </w:rPr>
        <w:t>SST</w:t>
      </w:r>
      <w:r>
        <w:rPr>
          <w:rFonts w:hint="eastAsia"/>
        </w:rPr>
        <w:t>）</w:t>
      </w:r>
      <w:r w:rsidR="00C22132">
        <w:rPr>
          <w:rFonts w:hint="eastAsia"/>
        </w:rPr>
        <w:t>。将这</w:t>
      </w:r>
      <w:r w:rsidR="00C22132">
        <w:rPr>
          <w:rFonts w:hint="eastAsia"/>
        </w:rPr>
        <w:t>1200</w:t>
      </w:r>
      <w:r w:rsidR="00C22132">
        <w:rPr>
          <w:rFonts w:hint="eastAsia"/>
        </w:rPr>
        <w:t>个矩阵生成用过映射关系组合成一个</w:t>
      </w:r>
      <w:r w:rsidR="00C22132">
        <w:rPr>
          <w:rFonts w:hint="eastAsia"/>
        </w:rPr>
        <w:t>72000</w:t>
      </w:r>
      <w:r w:rsidR="00C22132">
        <w:rPr>
          <w:rFonts w:hint="eastAsia"/>
        </w:rPr>
        <w:t>（</w:t>
      </w:r>
      <w:r w:rsidR="00C22132">
        <w:rPr>
          <w:rFonts w:hint="eastAsia"/>
        </w:rPr>
        <w:t>360*</w:t>
      </w:r>
      <w:r w:rsidR="00C22132">
        <w:t>200</w:t>
      </w:r>
      <w:r w:rsidR="00C22132">
        <w:rPr>
          <w:rFonts w:hint="eastAsia"/>
        </w:rPr>
        <w:t>）</w:t>
      </w:r>
      <w:r w:rsidR="00C22132">
        <w:rPr>
          <w:rFonts w:hint="eastAsia"/>
        </w:rPr>
        <w:t>*</w:t>
      </w:r>
      <w:r w:rsidR="00C22132">
        <w:t>1200</w:t>
      </w:r>
      <w:r w:rsidR="00C22132">
        <w:rPr>
          <w:rFonts w:hint="eastAsia"/>
        </w:rPr>
        <w:t>的初始矩阵，</w:t>
      </w:r>
      <w:r w:rsidR="004B2BA2">
        <w:rPr>
          <w:rFonts w:hint="eastAsia"/>
        </w:rPr>
        <w:t>使用</w:t>
      </w:r>
      <w:r w:rsidR="004B2BA2">
        <w:rPr>
          <w:rFonts w:hint="eastAsia"/>
        </w:rPr>
        <w:t>Matlab</w:t>
      </w:r>
      <w:r w:rsidR="004B2BA2">
        <w:rPr>
          <w:rFonts w:hint="eastAsia"/>
        </w:rPr>
        <w:t>进行</w:t>
      </w:r>
      <w:r w:rsidR="004B2BA2">
        <w:rPr>
          <w:rFonts w:hint="eastAsia"/>
        </w:rPr>
        <w:t>SVD</w:t>
      </w:r>
      <w:r w:rsidR="004B2BA2">
        <w:rPr>
          <w:rFonts w:hint="eastAsia"/>
        </w:rPr>
        <w:t>降维，取其前</w:t>
      </w:r>
      <w:r w:rsidR="004B2BA2">
        <w:rPr>
          <w:rFonts w:hint="eastAsia"/>
        </w:rPr>
        <w:t>80</w:t>
      </w:r>
      <w:r w:rsidR="00731694">
        <w:rPr>
          <w:rFonts w:hint="eastAsia"/>
        </w:rPr>
        <w:t>个特征向量</w:t>
      </w:r>
      <w:r w:rsidR="004B2BA2">
        <w:rPr>
          <w:rFonts w:hint="eastAsia"/>
        </w:rPr>
        <w:t>作为</w:t>
      </w:r>
      <w:r w:rsidR="00731694">
        <w:rPr>
          <w:rFonts w:hint="eastAsia"/>
        </w:rPr>
        <w:t>主成分</w:t>
      </w:r>
      <w:r w:rsidR="005C3262">
        <w:rPr>
          <w:rFonts w:hint="eastAsia"/>
        </w:rPr>
        <w:t>（具体原因参考</w:t>
      </w:r>
      <w:r w:rsidR="00A66688">
        <w:rPr>
          <w:rFonts w:hint="eastAsia"/>
        </w:rPr>
        <w:t>3.</w:t>
      </w:r>
      <w:r w:rsidR="00A66688">
        <w:t>3</w:t>
      </w:r>
      <w:r w:rsidR="005C3262">
        <w:rPr>
          <w:rFonts w:hint="eastAsia"/>
        </w:rPr>
        <w:t>）</w:t>
      </w:r>
      <w:r w:rsidR="0081248B">
        <w:rPr>
          <w:rFonts w:hint="eastAsia"/>
        </w:rPr>
        <w:t>，并保存这部分数据。</w:t>
      </w:r>
      <w:r w:rsidR="00881430">
        <w:rPr>
          <w:rFonts w:hint="eastAsia"/>
        </w:rPr>
        <w:t>同时，保存</w:t>
      </w:r>
      <w:r w:rsidR="00881430">
        <w:rPr>
          <w:rFonts w:hint="eastAsia"/>
        </w:rPr>
        <w:t>100</w:t>
      </w:r>
      <w:r w:rsidR="00881430">
        <w:rPr>
          <w:rFonts w:hint="eastAsia"/>
        </w:rPr>
        <w:t>年模式运行结果的平均</w:t>
      </w:r>
      <w:r w:rsidR="00881430">
        <w:rPr>
          <w:rFonts w:hint="eastAsia"/>
        </w:rPr>
        <w:t>SST</w:t>
      </w:r>
      <w:r w:rsidR="00881430">
        <w:rPr>
          <w:rFonts w:hint="eastAsia"/>
        </w:rPr>
        <w:t>数据</w:t>
      </w:r>
      <w:r w:rsidR="00076E8E">
        <w:rPr>
          <w:rFonts w:hint="eastAsia"/>
        </w:rPr>
        <w:t>，将其</w:t>
      </w:r>
      <w:r w:rsidR="00881430">
        <w:rPr>
          <w:rFonts w:hint="eastAsia"/>
        </w:rPr>
        <w:t>作为基本场</w:t>
      </w:r>
      <w:r w:rsidR="00076E8E">
        <w:rPr>
          <w:rFonts w:hint="eastAsia"/>
        </w:rPr>
        <w:t>。</w:t>
      </w:r>
    </w:p>
    <w:p w:rsidR="00041A9F" w:rsidRDefault="00041A9F" w:rsidP="004B1202">
      <w:pPr>
        <w:pStyle w:val="3"/>
      </w:pPr>
      <w:r>
        <w:rPr>
          <w:rFonts w:hint="eastAsia"/>
        </w:rPr>
        <w:t xml:space="preserve">     </w:t>
      </w:r>
      <w:r>
        <w:t xml:space="preserve">   </w:t>
      </w:r>
      <w:bookmarkStart w:id="43" w:name="_Toc483237871"/>
      <w:r>
        <w:t xml:space="preserve">5.2.2 </w:t>
      </w:r>
      <w:r w:rsidR="0064513D">
        <w:rPr>
          <w:rFonts w:hint="eastAsia"/>
        </w:rPr>
        <w:t>最优初始解的获取</w:t>
      </w:r>
      <w:bookmarkEnd w:id="43"/>
    </w:p>
    <w:p w:rsidR="0064513D" w:rsidRDefault="0064513D" w:rsidP="00243425">
      <w:r>
        <w:rPr>
          <w:rFonts w:hint="eastAsia"/>
        </w:rPr>
        <w:t xml:space="preserve">        </w:t>
      </w:r>
      <w:r w:rsidR="00243425">
        <w:rPr>
          <w:rFonts w:hint="eastAsia"/>
        </w:rPr>
        <w:t>在算法运行前，需要设置主要运行参数，具体参数列表如下：</w:t>
      </w:r>
    </w:p>
    <w:p w:rsidR="00252008" w:rsidRDefault="00252008" w:rsidP="00243425"/>
    <w:p w:rsidR="00252008" w:rsidRDefault="00252008" w:rsidP="00243425"/>
    <w:p w:rsidR="00252008" w:rsidRDefault="00252008" w:rsidP="00243425"/>
    <w:p w:rsidR="00252008" w:rsidRDefault="00252008" w:rsidP="00243425"/>
    <w:p w:rsidR="00686775" w:rsidRPr="00686775" w:rsidRDefault="00686775" w:rsidP="00CC4F79">
      <w:pPr>
        <w:rPr>
          <w:rFonts w:ascii="黑体" w:eastAsia="黑体" w:hAnsi="黑体" w:cs="Times New Roman"/>
          <w:sz w:val="18"/>
          <w:szCs w:val="18"/>
        </w:rPr>
      </w:pPr>
    </w:p>
    <w:tbl>
      <w:tblPr>
        <w:tblStyle w:val="a8"/>
        <w:tblW w:w="0" w:type="auto"/>
        <w:tblLook w:val="04A0" w:firstRow="1" w:lastRow="0" w:firstColumn="1" w:lastColumn="0" w:noHBand="0" w:noVBand="1"/>
      </w:tblPr>
      <w:tblGrid>
        <w:gridCol w:w="9010"/>
      </w:tblGrid>
      <w:tr w:rsidR="00243425" w:rsidTr="00243425">
        <w:tc>
          <w:tcPr>
            <w:tcW w:w="9010" w:type="dxa"/>
          </w:tcPr>
          <w:p w:rsidR="0066192F" w:rsidRDefault="00243425" w:rsidP="00243425">
            <w:pPr>
              <w:pStyle w:val="HTML"/>
              <w:shd w:val="clear" w:color="auto" w:fill="FFFFFF"/>
              <w:rPr>
                <w:rFonts w:ascii="宋体" w:eastAsia="宋体" w:hAnsi="宋体"/>
                <w:i/>
                <w:iCs/>
                <w:color w:val="80808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xAxis </w:t>
            </w:r>
            <w:r>
              <w:rPr>
                <w:rFonts w:ascii="宋体" w:eastAsia="宋体" w:hAnsi="宋体" w:hint="eastAsia"/>
                <w:color w:val="000000"/>
                <w:sz w:val="18"/>
                <w:szCs w:val="18"/>
              </w:rPr>
              <w:t xml:space="preserve">= </w:t>
            </w:r>
            <w:r>
              <w:rPr>
                <w:rFonts w:ascii="宋体" w:eastAsia="宋体" w:hAnsi="宋体" w:hint="eastAsia"/>
                <w:color w:val="0000FF"/>
                <w:sz w:val="18"/>
                <w:szCs w:val="18"/>
              </w:rPr>
              <w:t>360</w:t>
            </w:r>
            <w:r>
              <w:rPr>
                <w:rFonts w:ascii="宋体" w:eastAsia="宋体" w:hAnsi="宋体" w:hint="eastAsia"/>
                <w:color w:val="000000"/>
                <w:sz w:val="18"/>
                <w:szCs w:val="18"/>
              </w:rPr>
              <w:t>;</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水平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yAxis </w:t>
            </w:r>
            <w:r>
              <w:rPr>
                <w:rFonts w:ascii="宋体" w:eastAsia="宋体" w:hAnsi="宋体" w:hint="eastAsia"/>
                <w:color w:val="000000"/>
                <w:sz w:val="18"/>
                <w:szCs w:val="18"/>
              </w:rPr>
              <w:t xml:space="preserve">= </w:t>
            </w:r>
            <w:r>
              <w:rPr>
                <w:rFonts w:ascii="宋体" w:eastAsia="宋体" w:hAnsi="宋体" w:hint="eastAsia"/>
                <w:color w:val="0000FF"/>
                <w:sz w:val="18"/>
                <w:szCs w:val="18"/>
              </w:rPr>
              <w:t>200</w:t>
            </w:r>
            <w:r>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垂直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Dim </w:t>
            </w:r>
            <w:r>
              <w:rPr>
                <w:rFonts w:ascii="宋体" w:eastAsia="宋体" w:hAnsi="宋体" w:hint="eastAsia"/>
                <w:color w:val="000000"/>
                <w:sz w:val="18"/>
                <w:szCs w:val="18"/>
              </w:rPr>
              <w:t xml:space="preserve">= </w:t>
            </w:r>
            <w:r w:rsidR="00252008">
              <w:rPr>
                <w:rFonts w:ascii="宋体" w:eastAsia="宋体" w:hAnsi="宋体" w:hint="eastAsia"/>
                <w:color w:val="0000FF"/>
                <w:sz w:val="18"/>
                <w:szCs w:val="18"/>
              </w:rPr>
              <w:t>80</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特征空间维度(主成分数目)</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private final int </w:t>
            </w:r>
            <w:r w:rsidR="00A15EA3">
              <w:rPr>
                <w:rFonts w:ascii="宋体" w:eastAsia="宋体" w:hAnsi="宋体" w:hint="eastAsia"/>
                <w:b/>
                <w:bCs/>
                <w:color w:val="660E7A"/>
                <w:sz w:val="18"/>
                <w:szCs w:val="18"/>
              </w:rPr>
              <w:t>initNumber</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A15EA3">
              <w:rPr>
                <w:rFonts w:ascii="宋体" w:eastAsia="宋体" w:hAnsi="宋体"/>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初始候选解数目</w:t>
            </w:r>
          </w:p>
          <w:p w:rsidR="00243425" w:rsidRPr="00243425" w:rsidRDefault="0066192F" w:rsidP="00243425">
            <w:pPr>
              <w:pStyle w:val="HTML"/>
              <w:shd w:val="clear" w:color="auto" w:fill="FFFFFF"/>
              <w:rPr>
                <w:rFonts w:ascii="宋体" w:eastAsia="宋体" w:hAnsi="宋体"/>
                <w:color w:val="00000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tabuLength</w:t>
            </w:r>
            <w:r>
              <w:rPr>
                <w:rFonts w:ascii="宋体" w:eastAsia="宋体" w:hAnsi="宋体" w:hint="eastAsia"/>
                <w:color w:val="000000"/>
                <w:sz w:val="18"/>
                <w:szCs w:val="18"/>
              </w:rPr>
              <w:t xml:space="preserve">; </w:t>
            </w:r>
            <w:r>
              <w:rPr>
                <w:rFonts w:ascii="宋体" w:eastAsia="宋体" w:hAnsi="宋体"/>
                <w:color w:val="000000"/>
                <w:sz w:val="18"/>
                <w:szCs w:val="18"/>
              </w:rPr>
              <w:t xml:space="preserve">                                  </w:t>
            </w:r>
            <w:r>
              <w:rPr>
                <w:rFonts w:ascii="宋体" w:eastAsia="宋体" w:hAnsi="宋体" w:hint="eastAsia"/>
                <w:i/>
                <w:iCs/>
                <w:color w:val="808080"/>
                <w:sz w:val="18"/>
                <w:szCs w:val="18"/>
              </w:rPr>
              <w:t>//禁忌长度</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abuParameter</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判定参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tabuList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tabuLength</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initList</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候选初始解列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initValue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ini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best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当前最优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bes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最优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temp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emp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localValue</w:t>
            </w:r>
            <w:r w:rsidR="00243425">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43425">
              <w:rPr>
                <w:rFonts w:ascii="宋体" w:eastAsia="宋体" w:hAnsi="宋体" w:hint="eastAsia"/>
                <w:color w:val="000000"/>
                <w:sz w:val="18"/>
                <w:szCs w:val="18"/>
              </w:rPr>
              <w:t xml:space="preserve"> </w:t>
            </w:r>
            <w:r w:rsidR="00243425">
              <w:rPr>
                <w:rFonts w:ascii="宋体" w:eastAsia="宋体" w:hAnsi="宋体" w:hint="eastAsia"/>
                <w:i/>
                <w:iCs/>
                <w:color w:val="808080"/>
                <w:sz w:val="18"/>
                <w:szCs w:val="18"/>
              </w:rPr>
              <w:t>//一次迭代中的局部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local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局部解扰动值</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2</w:t>
      </w:r>
      <w:r w:rsidRPr="00CC4F79">
        <w:rPr>
          <w:rFonts w:ascii="黑体" w:eastAsia="黑体" w:hAnsi="黑体"/>
          <w:sz w:val="18"/>
        </w:rPr>
        <w:t>：</w:t>
      </w:r>
      <w:r w:rsidRPr="00CC4F79">
        <w:rPr>
          <w:rFonts w:ascii="黑体" w:eastAsia="黑体" w:hAnsi="黑体" w:hint="eastAsia"/>
          <w:sz w:val="18"/>
        </w:rPr>
        <w:t>实验主要配置参数</w:t>
      </w:r>
    </w:p>
    <w:p w:rsidR="00294281" w:rsidRDefault="00A801B9" w:rsidP="00D151B8">
      <w:r>
        <w:rPr>
          <w:rFonts w:hint="eastAsia"/>
        </w:rPr>
        <w:t>其中，</w:t>
      </w:r>
      <w:r w:rsidR="00A15EA3">
        <w:rPr>
          <w:rFonts w:hint="eastAsia"/>
        </w:rPr>
        <w:t>模式分辨率和</w:t>
      </w:r>
      <w:r>
        <w:rPr>
          <w:rFonts w:hint="eastAsia"/>
        </w:rPr>
        <w:t>主特征数目</w:t>
      </w:r>
      <w:r w:rsidR="00294281">
        <w:rPr>
          <w:rFonts w:hint="eastAsia"/>
        </w:rPr>
        <w:t>作为已知输入，而禁忌长度，初始候选解数目，迭代步长和迭代次数等参数可动态调节（这部分在</w:t>
      </w:r>
      <w:r w:rsidR="00294281">
        <w:rPr>
          <w:rFonts w:hint="eastAsia"/>
        </w:rPr>
        <w:t>5.</w:t>
      </w:r>
      <w:r w:rsidR="00294281">
        <w:t>3</w:t>
      </w:r>
      <w:r w:rsidR="00294281">
        <w:rPr>
          <w:rFonts w:hint="eastAsia"/>
        </w:rPr>
        <w:t>实验结果进行比较和分析）。</w:t>
      </w:r>
    </w:p>
    <w:p w:rsidR="00A813DC" w:rsidRDefault="00A813DC" w:rsidP="00D151B8">
      <w:r>
        <w:t xml:space="preserve">        </w:t>
      </w:r>
      <w:r w:rsidR="006A786B">
        <w:rPr>
          <w:rFonts w:hint="eastAsia"/>
        </w:rPr>
        <w:t>在进行寻优步骤之前，我们需要通过</w:t>
      </w:r>
      <w:r w:rsidR="006A786B">
        <w:rPr>
          <w:rFonts w:hint="eastAsia"/>
        </w:rPr>
        <w:t>Sine</w:t>
      </w:r>
      <w:r w:rsidR="006A786B">
        <w:rPr>
          <w:rFonts w:hint="eastAsia"/>
        </w:rPr>
        <w:t>映射生成多个候选初始解，并从中选取最优的一个作为模式初始解</w:t>
      </w:r>
      <w:r w:rsidR="007702A0">
        <w:rPr>
          <w:rFonts w:hint="eastAsia"/>
        </w:rPr>
        <w:t>，其具体步骤如下：</w:t>
      </w:r>
    </w:p>
    <w:p w:rsidR="00791BDE" w:rsidRDefault="00C61300" w:rsidP="00C770F3">
      <w:pPr>
        <w:pStyle w:val="af3"/>
        <w:numPr>
          <w:ilvl w:val="0"/>
          <w:numId w:val="7"/>
        </w:numPr>
      </w:pPr>
      <w:r>
        <w:rPr>
          <w:rFonts w:hint="eastAsia"/>
        </w:rPr>
        <w:t>随机初始扰动生成</w:t>
      </w:r>
    </w:p>
    <w:p w:rsidR="00C770F3" w:rsidRDefault="00C770F3" w:rsidP="00C770F3">
      <w:r>
        <w:t xml:space="preserve">        </w:t>
      </w:r>
      <w:r w:rsidR="00544C69">
        <w:rPr>
          <w:rFonts w:hint="eastAsia"/>
        </w:rPr>
        <w:t>通过</w:t>
      </w:r>
      <w:r w:rsidR="00544C69">
        <w:rPr>
          <w:rFonts w:hint="eastAsia"/>
        </w:rPr>
        <w:t>Sine</w:t>
      </w:r>
      <w:r w:rsidR="00544C69">
        <w:rPr>
          <w:rFonts w:hint="eastAsia"/>
        </w:rPr>
        <w:t>映射</w:t>
      </w:r>
      <w:r w:rsidR="00E6114D">
        <w:rPr>
          <w:rFonts w:hint="eastAsia"/>
        </w:rPr>
        <w:t>生成一个</w:t>
      </w:r>
      <w:r w:rsidR="00E6114D">
        <w:rPr>
          <w:rFonts w:hint="eastAsia"/>
        </w:rPr>
        <w:t>80*</w:t>
      </w:r>
      <w:r w:rsidR="00E6114D">
        <w:t>1</w:t>
      </w:r>
      <w:r w:rsidR="00E6114D">
        <w:rPr>
          <w:rFonts w:hint="eastAsia"/>
        </w:rPr>
        <w:t>的列向量，将其与</w:t>
      </w:r>
      <w:r w:rsidR="00E6114D">
        <w:rPr>
          <w:rFonts w:hint="eastAsia"/>
        </w:rPr>
        <w:t>5.2.1</w:t>
      </w:r>
      <w:r w:rsidR="00E6114D">
        <w:rPr>
          <w:rFonts w:hint="eastAsia"/>
        </w:rPr>
        <w:t>中获得的样本矩阵进行矩阵乘法，得到一个</w:t>
      </w:r>
      <w:r w:rsidR="00E6114D">
        <w:rPr>
          <w:rFonts w:hint="eastAsia"/>
        </w:rPr>
        <w:t>72000</w:t>
      </w:r>
      <w:r w:rsidR="00E6114D">
        <w:rPr>
          <w:rFonts w:hint="eastAsia"/>
        </w:rPr>
        <w:t>（</w:t>
      </w:r>
      <w:r w:rsidR="00E6114D">
        <w:rPr>
          <w:rFonts w:hint="eastAsia"/>
        </w:rPr>
        <w:t>360*</w:t>
      </w:r>
      <w:r w:rsidR="00E6114D">
        <w:t>200</w:t>
      </w:r>
      <w:r w:rsidR="00E6114D">
        <w:rPr>
          <w:rFonts w:hint="eastAsia"/>
        </w:rPr>
        <w:t>）</w:t>
      </w:r>
      <w:r w:rsidR="00E6114D">
        <w:rPr>
          <w:rFonts w:hint="eastAsia"/>
        </w:rPr>
        <w:t>*</w:t>
      </w:r>
      <w:r w:rsidR="00E6114D">
        <w:t>1</w:t>
      </w:r>
      <w:r w:rsidR="00E6114D">
        <w:rPr>
          <w:rFonts w:hint="eastAsia"/>
        </w:rPr>
        <w:t>的列向量，再根据相同的映射规则</w:t>
      </w:r>
      <w:r w:rsidR="003308E1">
        <w:rPr>
          <w:rFonts w:hint="eastAsia"/>
        </w:rPr>
        <w:t>投影回原向量空间（</w:t>
      </w:r>
      <w:r w:rsidR="003308E1">
        <w:rPr>
          <w:rFonts w:hint="eastAsia"/>
        </w:rPr>
        <w:t>360*</w:t>
      </w:r>
      <w:r w:rsidR="003308E1">
        <w:t>200</w:t>
      </w:r>
      <w:r w:rsidR="003308E1">
        <w:rPr>
          <w:rFonts w:hint="eastAsia"/>
        </w:rPr>
        <w:t>）</w:t>
      </w:r>
      <w:r w:rsidR="00051DF0">
        <w:rPr>
          <w:rFonts w:hint="eastAsia"/>
        </w:rPr>
        <w:t>，并</w:t>
      </w:r>
      <w:r w:rsidR="001556B2">
        <w:rPr>
          <w:rFonts w:hint="eastAsia"/>
        </w:rPr>
        <w:t>将该初始扰动加入</w:t>
      </w:r>
      <w:r w:rsidR="006D5C9E" w:rsidRPr="00F759A3">
        <w:t>ocean_temp_salt.res.nc</w:t>
      </w:r>
      <w:r w:rsidR="006D5C9E">
        <w:rPr>
          <w:rFonts w:hint="eastAsia"/>
        </w:rPr>
        <w:t>中</w:t>
      </w:r>
      <w:r w:rsidR="006D5C9E">
        <w:rPr>
          <w:rFonts w:hint="eastAsia"/>
        </w:rPr>
        <w:t>SST</w:t>
      </w:r>
      <w:r w:rsidR="00047364">
        <w:rPr>
          <w:rFonts w:hint="eastAsia"/>
        </w:rPr>
        <w:t>。</w:t>
      </w:r>
      <w:r w:rsidR="00F22B42">
        <w:rPr>
          <w:rFonts w:hint="eastAsia"/>
        </w:rPr>
        <w:t>重复多次</w:t>
      </w:r>
      <w:r w:rsidR="00051DF0">
        <w:rPr>
          <w:rFonts w:hint="eastAsia"/>
        </w:rPr>
        <w:t>，得到多组初始随机扰动。</w:t>
      </w:r>
    </w:p>
    <w:p w:rsidR="00C61300" w:rsidRDefault="00011C98" w:rsidP="00C61300">
      <w:pPr>
        <w:pStyle w:val="af3"/>
        <w:numPr>
          <w:ilvl w:val="0"/>
          <w:numId w:val="7"/>
        </w:numPr>
      </w:pPr>
      <w:r>
        <w:rPr>
          <w:rFonts w:hint="eastAsia"/>
        </w:rPr>
        <w:t>寻找最优初始解</w:t>
      </w:r>
    </w:p>
    <w:p w:rsidR="00B80E86" w:rsidRDefault="00B80E86" w:rsidP="00B80E86">
      <w:r>
        <w:t xml:space="preserve">        </w:t>
      </w:r>
      <w:r w:rsidR="00F06FC2">
        <w:rPr>
          <w:rFonts w:hint="eastAsia"/>
        </w:rPr>
        <w:t>获得初始候选解后，</w:t>
      </w:r>
      <w:r w:rsidR="002F3CB5">
        <w:rPr>
          <w:rFonts w:hint="eastAsia"/>
        </w:rPr>
        <w:t>运行</w:t>
      </w:r>
      <w:r w:rsidR="002F3CB5">
        <w:rPr>
          <w:rFonts w:hint="eastAsia"/>
        </w:rPr>
        <w:t>GFDL CM2p</w:t>
      </w:r>
      <w:r w:rsidR="002F3CB5">
        <w:t>1</w:t>
      </w:r>
      <w:r w:rsidR="002F3CB5">
        <w:rPr>
          <w:rFonts w:hint="eastAsia"/>
        </w:rPr>
        <w:t>模式，由于模式才用</w:t>
      </w:r>
      <w:r w:rsidR="002F3CB5">
        <w:rPr>
          <w:rFonts w:hint="eastAsia"/>
        </w:rPr>
        <w:t>Fortran</w:t>
      </w:r>
      <w:r w:rsidR="002F3CB5">
        <w:rPr>
          <w:rFonts w:hint="eastAsia"/>
        </w:rPr>
        <w:t>语言编写，而模式运行完成时间并不确定。故采用</w:t>
      </w:r>
      <w:r w:rsidR="002F3CB5">
        <w:rPr>
          <w:rFonts w:hint="eastAsia"/>
        </w:rPr>
        <w:t>Java</w:t>
      </w:r>
      <w:r w:rsidR="002F3CB5">
        <w:rPr>
          <w:rFonts w:hint="eastAsia"/>
        </w:rPr>
        <w:t>语言编写一个轮询结构，每</w:t>
      </w:r>
      <w:r w:rsidR="002F3CB5">
        <w:rPr>
          <w:rFonts w:hint="eastAsia"/>
        </w:rPr>
        <w:t>10</w:t>
      </w:r>
      <w:r w:rsidR="002F3CB5">
        <w:rPr>
          <w:rFonts w:hint="eastAsia"/>
        </w:rPr>
        <w:t>分钟对</w:t>
      </w:r>
      <w:r w:rsidR="002F3CB5">
        <w:rPr>
          <w:rFonts w:hint="eastAsia"/>
        </w:rPr>
        <w:t>shell</w:t>
      </w:r>
      <w:r w:rsidR="002F3CB5">
        <w:rPr>
          <w:rFonts w:hint="eastAsia"/>
        </w:rPr>
        <w:t>脚本命令的输出进行正则表达式匹配，检验模式是否运行完成</w:t>
      </w:r>
      <w:r w:rsidR="003F6C24">
        <w:rPr>
          <w:rFonts w:hint="eastAsia"/>
        </w:rPr>
        <w:t>（同时将运行过程存储至日志文件中）</w:t>
      </w:r>
      <w:r w:rsidR="002F3CB5">
        <w:rPr>
          <w:rFonts w:hint="eastAsia"/>
        </w:rPr>
        <w:t>。</w:t>
      </w:r>
    </w:p>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tbl>
      <w:tblPr>
        <w:tblStyle w:val="a8"/>
        <w:tblW w:w="0" w:type="auto"/>
        <w:tblLook w:val="04A0" w:firstRow="1" w:lastRow="0" w:firstColumn="1" w:lastColumn="0" w:noHBand="0" w:noVBand="1"/>
      </w:tblPr>
      <w:tblGrid>
        <w:gridCol w:w="9010"/>
      </w:tblGrid>
      <w:tr w:rsidR="002F3CB5" w:rsidTr="002F3CB5">
        <w:tc>
          <w:tcPr>
            <w:tcW w:w="9010" w:type="dxa"/>
          </w:tcPr>
          <w:p w:rsidR="002F3CB5" w:rsidRPr="00A50DCE" w:rsidRDefault="002F3CB5" w:rsidP="00A50DCE">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调用shell</w:t>
            </w:r>
            <w:r>
              <w:rPr>
                <w:rFonts w:ascii="宋体" w:eastAsia="宋体" w:hAnsi="宋体" w:hint="eastAsia"/>
                <w:i/>
                <w:iCs/>
                <w:color w:val="808080"/>
                <w:sz w:val="18"/>
                <w:szCs w:val="18"/>
              </w:rPr>
              <w:br/>
            </w:r>
            <w:r>
              <w:rPr>
                <w:rFonts w:ascii="宋体" w:eastAsia="宋体" w:hAnsi="宋体" w:hint="eastAsia"/>
                <w:color w:val="000000"/>
                <w:sz w:val="18"/>
                <w:szCs w:val="18"/>
              </w:rPr>
              <w:t>File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sub ./fr21.csh"</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i/>
                <w:iCs/>
                <w:color w:val="808080"/>
                <w:sz w:val="18"/>
                <w:szCs w:val="18"/>
              </w:rPr>
              <w:t>//轮询(10分钟一次),判断模式是否完成</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while </w:t>
            </w:r>
            <w:r>
              <w:rPr>
                <w:rFonts w:ascii="宋体" w:eastAsia="宋体" w:hAnsi="宋体" w:hint="eastAsia"/>
                <w:color w:val="000000"/>
                <w:sz w:val="18"/>
                <w:szCs w:val="18"/>
              </w:rPr>
              <w:t>(</w:t>
            </w:r>
            <w:r>
              <w:rPr>
                <w:rFonts w:ascii="宋体" w:eastAsia="宋体" w:hAnsi="宋体" w:hint="eastAsia"/>
                <w:b/>
                <w:bCs/>
                <w:color w:val="000080"/>
                <w:sz w:val="18"/>
                <w:szCs w:val="18"/>
              </w:rPr>
              <w:t>tru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try </w:t>
            </w:r>
            <w:r>
              <w:rPr>
                <w:rFonts w:ascii="宋体" w:eastAsia="宋体" w:hAnsi="宋体" w:hint="eastAsia"/>
                <w:color w:val="000000"/>
                <w:sz w:val="18"/>
                <w:szCs w:val="18"/>
              </w:rPr>
              <w:t>{</w:t>
            </w:r>
            <w:r>
              <w:rPr>
                <w:rFonts w:ascii="宋体" w:eastAsia="宋体" w:hAnsi="宋体" w:hint="eastAsia"/>
                <w:color w:val="000000"/>
                <w:sz w:val="18"/>
                <w:szCs w:val="18"/>
              </w:rPr>
              <w:br/>
              <w:t xml:space="preserve">        Thread.</w:t>
            </w:r>
            <w:r>
              <w:rPr>
                <w:rFonts w:ascii="宋体" w:eastAsia="宋体" w:hAnsi="宋体" w:hint="eastAsia"/>
                <w:i/>
                <w:iCs/>
                <w:color w:val="000000"/>
                <w:sz w:val="18"/>
                <w:szCs w:val="18"/>
              </w:rPr>
              <w:t>sleep</w:t>
            </w:r>
            <w:r>
              <w:rPr>
                <w:rFonts w:ascii="宋体" w:eastAsia="宋体" w:hAnsi="宋体" w:hint="eastAsia"/>
                <w:color w:val="000000"/>
                <w:sz w:val="18"/>
                <w:szCs w:val="18"/>
              </w:rPr>
              <w:t>(</w:t>
            </w:r>
            <w:r>
              <w:rPr>
                <w:rFonts w:ascii="宋体" w:eastAsia="宋体" w:hAnsi="宋体" w:hint="eastAsia"/>
                <w:color w:val="0000FF"/>
                <w:sz w:val="18"/>
                <w:szCs w:val="18"/>
              </w:rPr>
              <w:t xml:space="preserve">1000 </w:t>
            </w:r>
            <w:r>
              <w:rPr>
                <w:rFonts w:ascii="宋体" w:eastAsia="宋体" w:hAnsi="宋体" w:hint="eastAsia"/>
                <w:color w:val="000000"/>
                <w:sz w:val="18"/>
                <w:szCs w:val="18"/>
              </w:rPr>
              <w:t xml:space="preserve">* </w:t>
            </w:r>
            <w:r>
              <w:rPr>
                <w:rFonts w:ascii="宋体" w:eastAsia="宋体" w:hAnsi="宋体" w:hint="eastAsia"/>
                <w:color w:val="0000FF"/>
                <w:sz w:val="18"/>
                <w:szCs w:val="18"/>
              </w:rPr>
              <w:t xml:space="preserve">60 </w:t>
            </w:r>
            <w:r>
              <w:rPr>
                <w:rFonts w:ascii="宋体" w:eastAsia="宋体" w:hAnsi="宋体" w:hint="eastAsia"/>
                <w:color w:val="000000"/>
                <w:sz w:val="18"/>
                <w:szCs w:val="18"/>
              </w:rPr>
              <w:t xml:space="preserve">* </w:t>
            </w:r>
            <w:r>
              <w:rPr>
                <w:rFonts w:ascii="宋体" w:eastAsia="宋体" w:hAnsi="宋体" w:hint="eastAsia"/>
                <w:color w:val="0000FF"/>
                <w:sz w:val="18"/>
                <w:szCs w:val="18"/>
              </w:rPr>
              <w:t>10</w:t>
            </w:r>
            <w:r>
              <w:rPr>
                <w:rFonts w:ascii="宋体" w:eastAsia="宋体" w:hAnsi="宋体" w:hint="eastAsia"/>
                <w:color w:val="000000"/>
                <w:sz w:val="18"/>
                <w:szCs w:val="18"/>
              </w:rPr>
              <w:t>);</w:t>
            </w:r>
            <w:r>
              <w:rPr>
                <w:rFonts w:ascii="宋体" w:eastAsia="宋体" w:hAnsi="宋体" w:hint="eastAsia"/>
                <w:color w:val="000000"/>
                <w:sz w:val="18"/>
                <w:szCs w:val="18"/>
              </w:rPr>
              <w:br/>
              <w:t xml:space="preserve">        String tem = Shell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jobs"</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if </w:t>
            </w:r>
            <w:r>
              <w:rPr>
                <w:rFonts w:ascii="宋体" w:eastAsia="宋体" w:hAnsi="宋体" w:hint="eastAsia"/>
                <w:color w:val="000000"/>
                <w:sz w:val="18"/>
                <w:szCs w:val="18"/>
              </w:rPr>
              <w:t>(tem.equals(</w:t>
            </w:r>
            <w:r>
              <w:rPr>
                <w:rFonts w:ascii="宋体" w:eastAsia="宋体" w:hAnsi="宋体" w:hint="eastAsia"/>
                <w:b/>
                <w:bCs/>
                <w:color w:val="008000"/>
                <w:sz w:val="18"/>
                <w:szCs w:val="18"/>
              </w:rPr>
              <w:t>""</w:t>
            </w:r>
            <w:r w:rsidR="003F6C24">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log</w:t>
            </w:r>
            <w:r>
              <w:rPr>
                <w:rFonts w:ascii="宋体" w:eastAsia="宋体" w:hAnsi="宋体" w:hint="eastAsia"/>
                <w:color w:val="000000"/>
                <w:sz w:val="18"/>
                <w:szCs w:val="18"/>
              </w:rPr>
              <w:t>.write((</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 xml:space="preserve">'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 xml:space="preserve">"GFDL run finished!"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w:t>
            </w:r>
            <w:r>
              <w:rPr>
                <w:rFonts w:ascii="宋体" w:eastAsia="宋体" w:hAnsi="宋体" w:hint="eastAsia"/>
                <w:color w:val="000000"/>
                <w:sz w:val="18"/>
                <w:szCs w:val="18"/>
              </w:rPr>
              <w:t>).getBytes());</w:t>
            </w:r>
            <w:r>
              <w:rPr>
                <w:rFonts w:ascii="宋体" w:eastAsia="宋体" w:hAnsi="宋体" w:hint="eastAsia"/>
                <w:i/>
                <w:iCs/>
                <w:color w:val="808080"/>
                <w:sz w:val="18"/>
                <w:szCs w:val="18"/>
              </w:rPr>
              <w:t>//一次新模式完成标志</w:t>
            </w:r>
            <w:r>
              <w:rPr>
                <w:rFonts w:ascii="宋体" w:eastAsia="宋体" w:hAnsi="宋体" w:hint="eastAsia"/>
                <w:i/>
                <w:iCs/>
                <w:color w:val="808080"/>
                <w:sz w:val="18"/>
                <w:szCs w:val="18"/>
              </w:rPr>
              <w:br/>
              <w:t xml:space="preserve">            </w:t>
            </w:r>
            <w:r>
              <w:rPr>
                <w:rFonts w:ascii="宋体" w:eastAsia="宋体" w:hAnsi="宋体" w:hint="eastAsia"/>
                <w:b/>
                <w:bCs/>
                <w:color w:val="000080"/>
                <w:sz w:val="18"/>
                <w:szCs w:val="18"/>
              </w:rPr>
              <w:t>break</w:t>
            </w:r>
            <w:r>
              <w:rPr>
                <w:rFonts w:ascii="宋体" w:eastAsia="宋体" w:hAnsi="宋体" w:hint="eastAsia"/>
                <w:color w:val="000000"/>
                <w:sz w:val="18"/>
                <w:szCs w:val="18"/>
              </w:rPr>
              <w:t>;</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else </w:t>
            </w:r>
            <w:r>
              <w:rPr>
                <w:rFonts w:ascii="宋体" w:eastAsia="宋体" w:hAnsi="宋体" w:hint="eastAsia"/>
                <w:color w:val="000000"/>
                <w:sz w:val="18"/>
                <w:szCs w:val="18"/>
              </w:rPr>
              <w:t>{</w:t>
            </w:r>
            <w:r>
              <w:rPr>
                <w:rFonts w:ascii="宋体" w:eastAsia="宋体" w:hAnsi="宋体" w:hint="eastAsia"/>
                <w:color w:val="000000"/>
                <w:sz w:val="18"/>
                <w:szCs w:val="18"/>
              </w:rPr>
              <w:br/>
              <w:t xml:space="preserve">            System.</w:t>
            </w:r>
            <w:r>
              <w:rPr>
                <w:rFonts w:ascii="宋体" w:eastAsia="宋体" w:hAnsi="宋体" w:hint="eastAsia"/>
                <w:b/>
                <w:bCs/>
                <w:i/>
                <w:iCs/>
                <w:color w:val="660E7A"/>
                <w:sz w:val="18"/>
                <w:szCs w:val="18"/>
              </w:rPr>
              <w:t>out</w:t>
            </w:r>
            <w:r>
              <w:rPr>
                <w:rFonts w:ascii="宋体" w:eastAsia="宋体" w:hAnsi="宋体" w:hint="eastAsia"/>
                <w:color w:val="000000"/>
                <w:sz w:val="18"/>
                <w:szCs w:val="18"/>
              </w:rPr>
              <w:t>.println(</w:t>
            </w:r>
            <w:r>
              <w:rPr>
                <w:rFonts w:ascii="宋体" w:eastAsia="宋体" w:hAnsi="宋体" w:hint="eastAsia"/>
                <w:b/>
                <w:bCs/>
                <w:color w:val="008000"/>
                <w:sz w:val="18"/>
                <w:szCs w:val="18"/>
              </w:rPr>
              <w:t>"This cycle not finished! Waiting..."</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catch </w:t>
            </w:r>
            <w:r>
              <w:rPr>
                <w:rFonts w:ascii="宋体" w:eastAsia="宋体" w:hAnsi="宋体" w:hint="eastAsia"/>
                <w:color w:val="000000"/>
                <w:sz w:val="18"/>
                <w:szCs w:val="18"/>
              </w:rPr>
              <w:t>(Exception e) {</w:t>
            </w:r>
            <w:r>
              <w:rPr>
                <w:rFonts w:ascii="宋体" w:eastAsia="宋体" w:hAnsi="宋体" w:hint="eastAsia"/>
                <w:color w:val="000000"/>
                <w:sz w:val="18"/>
                <w:szCs w:val="18"/>
              </w:rPr>
              <w:br/>
              <w:t xml:space="preserve">        e.printStackTrace();</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3</w:t>
      </w:r>
      <w:r w:rsidRPr="00CC4F79">
        <w:rPr>
          <w:rFonts w:ascii="黑体" w:eastAsia="黑体" w:hAnsi="黑体"/>
          <w:sz w:val="18"/>
        </w:rPr>
        <w:t>：</w:t>
      </w:r>
      <w:r>
        <w:rPr>
          <w:rFonts w:ascii="黑体" w:eastAsia="黑体" w:hAnsi="黑体" w:hint="eastAsia"/>
          <w:sz w:val="18"/>
        </w:rPr>
        <w:t>轮询函数实现</w:t>
      </w:r>
      <w:r w:rsidR="00C2765D">
        <w:rPr>
          <w:rFonts w:hint="eastAsia"/>
        </w:rPr>
        <w:t xml:space="preserve">   </w:t>
      </w:r>
    </w:p>
    <w:p w:rsidR="009E5EDC" w:rsidRDefault="00C2765D" w:rsidP="009E5EDC">
      <w:r>
        <w:rPr>
          <w:rFonts w:hint="eastAsia"/>
        </w:rPr>
        <w:t xml:space="preserve">    </w:t>
      </w:r>
      <w:r w:rsidR="00CC4F79">
        <w:t xml:space="preserve">    </w:t>
      </w:r>
      <w:r w:rsidR="009770E2">
        <w:rPr>
          <w:rFonts w:hint="eastAsia"/>
        </w:rPr>
        <w:t>检查</w:t>
      </w:r>
      <w:r>
        <w:rPr>
          <w:rFonts w:hint="eastAsia"/>
        </w:rPr>
        <w:t>模式运行</w:t>
      </w:r>
      <w:r w:rsidR="009770E2">
        <w:rPr>
          <w:rFonts w:hint="eastAsia"/>
        </w:rPr>
        <w:t>结束</w:t>
      </w:r>
      <w:r>
        <w:rPr>
          <w:rFonts w:hint="eastAsia"/>
        </w:rPr>
        <w:t>后，立即将</w:t>
      </w:r>
      <w:r w:rsidR="005B686D">
        <w:rPr>
          <w:rFonts w:hint="eastAsia"/>
        </w:rPr>
        <w:t>该结果与</w:t>
      </w:r>
      <w:r w:rsidR="00410DC0">
        <w:rPr>
          <w:rFonts w:hint="eastAsia"/>
        </w:rPr>
        <w:t>5.2.</w:t>
      </w:r>
      <w:r w:rsidR="00410DC0">
        <w:t>1</w:t>
      </w:r>
      <w:r w:rsidR="00410DC0">
        <w:rPr>
          <w:rFonts w:hint="eastAsia"/>
        </w:rPr>
        <w:t>中所得到的模式态基本数据进行对比，通过适应度函数求出</w:t>
      </w:r>
      <w:r w:rsidR="00410DC0">
        <w:rPr>
          <w:rFonts w:hint="eastAsia"/>
        </w:rPr>
        <w:t>CNOP</w:t>
      </w:r>
      <w:r w:rsidR="00410DC0">
        <w:rPr>
          <w:rFonts w:hint="eastAsia"/>
        </w:rPr>
        <w:t>，将具有最大适应度值的个体视为初始样本集中的最快增长初始误差，将其作为</w:t>
      </w:r>
      <w:r w:rsidR="000827E8">
        <w:rPr>
          <w:rFonts w:hint="eastAsia"/>
        </w:rPr>
        <w:t>初始解，代入模式寻优过程。</w:t>
      </w:r>
      <w:r w:rsidR="009E5EDC">
        <w:t xml:space="preserve">        </w:t>
      </w:r>
    </w:p>
    <w:p w:rsidR="00041A9F" w:rsidRDefault="00041A9F" w:rsidP="004B1202">
      <w:pPr>
        <w:pStyle w:val="3"/>
      </w:pPr>
      <w:r>
        <w:rPr>
          <w:rFonts w:hint="eastAsia"/>
        </w:rPr>
        <w:t xml:space="preserve">        </w:t>
      </w:r>
      <w:bookmarkStart w:id="44" w:name="_Toc483237872"/>
      <w:r>
        <w:rPr>
          <w:rFonts w:hint="eastAsia"/>
        </w:rPr>
        <w:t>5.2.3</w:t>
      </w:r>
      <w:r>
        <w:t xml:space="preserve"> </w:t>
      </w:r>
      <w:r w:rsidR="00CE3361">
        <w:rPr>
          <w:rFonts w:hint="eastAsia"/>
        </w:rPr>
        <w:t>CTS-SS</w:t>
      </w:r>
      <w:r w:rsidR="003D720F">
        <w:rPr>
          <w:rFonts w:hint="eastAsia"/>
        </w:rPr>
        <w:t>寻优与实验结果对比</w:t>
      </w:r>
      <w:bookmarkEnd w:id="44"/>
    </w:p>
    <w:p w:rsidR="00CC4F79" w:rsidRDefault="00CC4F79" w:rsidP="00CC4F79">
      <w:r>
        <w:rPr>
          <w:rFonts w:hint="eastAsia"/>
        </w:rPr>
        <w:t xml:space="preserve">       </w:t>
      </w:r>
      <w:r>
        <w:t xml:space="preserve"> </w:t>
      </w:r>
      <w:r>
        <w:rPr>
          <w:rFonts w:hint="eastAsia"/>
        </w:rPr>
        <w:t>在获得初始解后，进入分阶段搜索过程。通过预先设定的迭代次数和迭代步长，将寻优过程分为两个阶段。在每次迭代结束后，将当次迭代获取的最优解</w:t>
      </w:r>
      <w:r w:rsidR="004C4940">
        <w:rPr>
          <w:rFonts w:hint="eastAsia"/>
        </w:rPr>
        <w:t>local</w:t>
      </w:r>
      <w:r w:rsidR="004C4940">
        <w:t>E</w:t>
      </w:r>
      <w:r w:rsidR="004C4940">
        <w:rPr>
          <w:rFonts w:hint="eastAsia"/>
        </w:rPr>
        <w:t>valuation</w:t>
      </w:r>
      <w:r w:rsidR="004C4940">
        <w:rPr>
          <w:rFonts w:hint="eastAsia"/>
        </w:rPr>
        <w:t>与之前迭代的最优解</w:t>
      </w:r>
      <w:r w:rsidR="004C4940">
        <w:rPr>
          <w:rFonts w:hint="eastAsia"/>
        </w:rPr>
        <w:t>best</w:t>
      </w:r>
      <w:r w:rsidR="004C4940">
        <w:t>E</w:t>
      </w:r>
      <w:r w:rsidR="004C4940">
        <w:rPr>
          <w:rFonts w:hint="eastAsia"/>
        </w:rPr>
        <w:t>valutaion</w:t>
      </w:r>
      <w:r w:rsidR="004C4940">
        <w:rPr>
          <w:rFonts w:hint="eastAsia"/>
        </w:rPr>
        <w:t>进行对比，若本轮迭代最优解优于当前最优解，</w:t>
      </w:r>
      <w:r w:rsidR="00E719C8">
        <w:rPr>
          <w:rFonts w:hint="eastAsia"/>
        </w:rPr>
        <w:t>则判断该解是否在禁忌表。若不在，进行交换，本轮最优解取代当前最优解，若在禁忌表中，则不替换。同时更新禁忌表，其主要实现如图</w:t>
      </w:r>
      <w:r w:rsidR="00E719C8">
        <w:rPr>
          <w:rFonts w:hint="eastAsia"/>
        </w:rPr>
        <w:t>5.4</w:t>
      </w:r>
      <w:r w:rsidR="00E719C8">
        <w:rPr>
          <w:rFonts w:hint="eastAsia"/>
        </w:rPr>
        <w:t>：</w:t>
      </w:r>
    </w:p>
    <w:tbl>
      <w:tblPr>
        <w:tblStyle w:val="a8"/>
        <w:tblW w:w="0" w:type="auto"/>
        <w:tblLook w:val="04A0" w:firstRow="1" w:lastRow="0" w:firstColumn="1" w:lastColumn="0" w:noHBand="0" w:noVBand="1"/>
      </w:tblPr>
      <w:tblGrid>
        <w:gridCol w:w="9010"/>
      </w:tblGrid>
      <w:tr w:rsidR="00E719C8" w:rsidTr="00E719C8">
        <w:tc>
          <w:tcPr>
            <w:tcW w:w="9010" w:type="dxa"/>
          </w:tcPr>
          <w:p w:rsidR="00E719C8" w:rsidRPr="00E719C8" w:rsidRDefault="00E719C8" w:rsidP="00E719C8">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2.分阶段搜索</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1</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if</w:t>
            </w:r>
            <w:r>
              <w:rPr>
                <w:rFonts w:ascii="宋体" w:eastAsia="宋体" w:hAnsi="宋体" w:hint="eastAsia"/>
                <w:color w:val="000000"/>
                <w:sz w:val="18"/>
                <w:szCs w:val="18"/>
              </w:rPr>
              <w:t>(</w:t>
            </w:r>
            <w:r>
              <w:rPr>
                <w:rFonts w:ascii="宋体" w:eastAsia="宋体" w:hAnsi="宋体" w:hint="eastAsia"/>
                <w:color w:val="0000FF"/>
                <w:sz w:val="18"/>
                <w:szCs w:val="18"/>
              </w:rPr>
              <w:t xml:space="preserve">0 </w:t>
            </w:r>
            <w:r>
              <w:rPr>
                <w:rFonts w:ascii="宋体" w:eastAsia="宋体" w:hAnsi="宋体" w:hint="eastAsia"/>
                <w:color w:val="000000"/>
                <w:sz w:val="18"/>
                <w:szCs w:val="18"/>
              </w:rPr>
              <w:t xml:space="preserve">!= times) { </w:t>
            </w:r>
            <w:r>
              <w:rPr>
                <w:rFonts w:ascii="宋体" w:eastAsia="宋体" w:hAnsi="宋体" w:hint="eastAsia"/>
                <w:i/>
                <w:iCs/>
                <w:color w:val="808080"/>
                <w:sz w:val="18"/>
                <w:szCs w:val="18"/>
              </w:rPr>
              <w:t>//第一次不交换</w:t>
            </w:r>
            <w:r>
              <w:rPr>
                <w:rFonts w:ascii="宋体" w:eastAsia="宋体" w:hAnsi="宋体" w:hint="eastAsia"/>
                <w:i/>
                <w:iCs/>
                <w:color w:val="80808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r>
              <w:rPr>
                <w:rFonts w:ascii="宋体" w:eastAsia="宋体" w:hAnsi="宋体" w:hint="eastAsia"/>
                <w:color w:val="000000"/>
                <w:sz w:val="18"/>
                <w:szCs w:val="18"/>
              </w:rPr>
              <w:br/>
            </w:r>
            <w:r>
              <w:rPr>
                <w:rFonts w:ascii="宋体" w:eastAsia="宋体" w:hAnsi="宋体" w:hint="eastAsia"/>
                <w:color w:val="00000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2</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p>
        </w:tc>
      </w:tr>
    </w:tbl>
    <w:p w:rsidR="00E719C8" w:rsidRPr="00CC4F79" w:rsidRDefault="00E719C8" w:rsidP="00E719C8">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4</w:t>
      </w:r>
      <w:r w:rsidRPr="00CC4F79">
        <w:rPr>
          <w:rFonts w:ascii="黑体" w:eastAsia="黑体" w:hAnsi="黑体"/>
          <w:sz w:val="18"/>
        </w:rPr>
        <w:t>：</w:t>
      </w:r>
      <w:r>
        <w:rPr>
          <w:rFonts w:ascii="黑体" w:eastAsia="黑体" w:hAnsi="黑体" w:hint="eastAsia"/>
          <w:sz w:val="18"/>
        </w:rPr>
        <w:t>分阶段搜索实现</w:t>
      </w:r>
      <w:r>
        <w:rPr>
          <w:rFonts w:hint="eastAsia"/>
        </w:rPr>
        <w:t xml:space="preserve">   </w:t>
      </w:r>
    </w:p>
    <w:p w:rsidR="00AF02FE" w:rsidRDefault="00AF02FE" w:rsidP="00AF02FE"/>
    <w:p w:rsidR="00AF02FE" w:rsidRDefault="00AF02FE" w:rsidP="00AF02FE">
      <w:pPr>
        <w:pStyle w:val="3"/>
      </w:pPr>
      <w:r>
        <w:lastRenderedPageBreak/>
        <w:t xml:space="preserve">        </w:t>
      </w:r>
      <w:bookmarkStart w:id="45" w:name="_Toc483237873"/>
      <w:r w:rsidR="001528C6">
        <w:rPr>
          <w:rFonts w:hint="eastAsia"/>
        </w:rPr>
        <w:t>5.2.4</w:t>
      </w:r>
      <w:r w:rsidRPr="00AF02FE">
        <w:t xml:space="preserve"> </w:t>
      </w:r>
      <w:r w:rsidRPr="00AF02FE">
        <w:t>得到最优解并输出</w:t>
      </w:r>
      <w:bookmarkEnd w:id="45"/>
    </w:p>
    <w:p w:rsidR="00475D46" w:rsidRPr="005C292C" w:rsidRDefault="00475D46" w:rsidP="00475D46">
      <w:r>
        <w:rPr>
          <w:rFonts w:hint="eastAsia"/>
        </w:rPr>
        <w:t xml:space="preserve">        </w:t>
      </w:r>
      <w:r>
        <w:rPr>
          <w:rFonts w:hint="eastAsia"/>
        </w:rPr>
        <w:t>在完成</w:t>
      </w:r>
      <w:r w:rsidR="005C292C">
        <w:rPr>
          <w:rFonts w:hint="eastAsia"/>
        </w:rPr>
        <w:t>搜索过程之后，我们将得到的结果使用</w:t>
      </w:r>
      <w:r w:rsidR="005C292C">
        <w:rPr>
          <w:rFonts w:hint="eastAsia"/>
        </w:rPr>
        <w:t>NCL</w:t>
      </w:r>
      <w:r w:rsidR="005C292C">
        <w:rPr>
          <w:rFonts w:hint="eastAsia"/>
        </w:rPr>
        <w:t>软件进行图像绘制，比较其在太平洋区域</w:t>
      </w:r>
      <w:r w:rsidR="005C292C">
        <w:rPr>
          <w:rFonts w:hint="eastAsia"/>
        </w:rPr>
        <w:t>SST</w:t>
      </w:r>
      <w:r w:rsidR="005C292C">
        <w:rPr>
          <w:rFonts w:hint="eastAsia"/>
        </w:rPr>
        <w:t>的变化，若其满足</w:t>
      </w:r>
      <w:r w:rsidR="005C292C">
        <w:rPr>
          <w:rFonts w:hint="eastAsia"/>
        </w:rPr>
        <w:t>ENSO</w:t>
      </w:r>
      <w:r w:rsidR="005C292C">
        <w:rPr>
          <w:rFonts w:hint="eastAsia"/>
        </w:rPr>
        <w:t>事件的基本条件，同时又是本次寻优过程的最大</w:t>
      </w:r>
      <w:r w:rsidR="005C292C">
        <w:rPr>
          <w:rFonts w:hint="eastAsia"/>
        </w:rPr>
        <w:t>CNOP</w:t>
      </w:r>
      <w:r w:rsidR="005C292C">
        <w:rPr>
          <w:rFonts w:hint="eastAsia"/>
        </w:rPr>
        <w:t>值，则可以认为本结果为满足条件的最快增长初始误差，将其作为结果输出</w:t>
      </w:r>
      <w:r w:rsidR="00764621">
        <w:rPr>
          <w:rFonts w:hint="eastAsia"/>
        </w:rPr>
        <w:t>，实验结束。</w:t>
      </w:r>
    </w:p>
    <w:p w:rsidR="00586441" w:rsidRPr="00586441" w:rsidRDefault="00586441" w:rsidP="00586441">
      <w:pPr>
        <w:pStyle w:val="2"/>
      </w:pPr>
      <w:bookmarkStart w:id="46" w:name="_Toc483237874"/>
      <w:r>
        <w:rPr>
          <w:rFonts w:hint="eastAsia"/>
        </w:rPr>
        <w:t xml:space="preserve">5.3 </w:t>
      </w:r>
      <w:r>
        <w:rPr>
          <w:rFonts w:hint="eastAsia"/>
        </w:rPr>
        <w:t>实验结果分析</w:t>
      </w:r>
      <w:bookmarkEnd w:id="46"/>
    </w:p>
    <w:p w:rsidR="00425362" w:rsidRDefault="00425362" w:rsidP="00C9438C"/>
    <w:p w:rsidR="00EB7B8B" w:rsidRDefault="00EB7B8B" w:rsidP="00DE5DE3"/>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4678CC" w:rsidP="004678CC">
      <w:pPr>
        <w:pStyle w:val="1"/>
      </w:pPr>
      <w:bookmarkStart w:id="47" w:name="_Toc483237875"/>
      <w:r>
        <w:lastRenderedPageBreak/>
        <w:t>6</w:t>
      </w:r>
      <w:r w:rsidRPr="00510C71">
        <w:rPr>
          <w:rFonts w:hint="eastAsia"/>
        </w:rPr>
        <w:t>结论和展望</w:t>
      </w:r>
      <w:bookmarkEnd w:id="47"/>
    </w:p>
    <w:p w:rsidR="00DE5DE3" w:rsidRDefault="000940E2" w:rsidP="000940E2">
      <w:pPr>
        <w:pStyle w:val="2"/>
      </w:pPr>
      <w:bookmarkStart w:id="48" w:name="_Toc483237876"/>
      <w:r>
        <w:t>6.1</w:t>
      </w:r>
      <w:r>
        <w:rPr>
          <w:rFonts w:hint="eastAsia"/>
        </w:rPr>
        <w:t>论文总结</w:t>
      </w:r>
      <w:bookmarkEnd w:id="48"/>
    </w:p>
    <w:p w:rsidR="00C03F24" w:rsidRPr="0036420F" w:rsidRDefault="00C03F24" w:rsidP="00C03F24">
      <w:pPr>
        <w:rPr>
          <w:rFonts w:hint="eastAsia"/>
        </w:rPr>
      </w:pPr>
      <w:r>
        <w:t xml:space="preserve">        </w:t>
      </w:r>
      <w:r>
        <w:rPr>
          <w:rFonts w:hint="eastAsia"/>
        </w:rPr>
        <w:t>本文</w:t>
      </w:r>
      <w:r w:rsidR="00684A6E">
        <w:rPr>
          <w:rFonts w:hint="eastAsia"/>
        </w:rPr>
        <w:t>将</w:t>
      </w:r>
      <w:r w:rsidR="00E02E25">
        <w:rPr>
          <w:rFonts w:hint="eastAsia"/>
        </w:rPr>
        <w:t>CTS-SS</w:t>
      </w:r>
      <w:r w:rsidR="00E02E25">
        <w:rPr>
          <w:rFonts w:hint="eastAsia"/>
        </w:rPr>
        <w:t>算法应用于</w:t>
      </w:r>
      <w:r w:rsidR="00E02E25">
        <w:rPr>
          <w:rFonts w:hint="eastAsia"/>
        </w:rPr>
        <w:t>GFDL CM</w:t>
      </w:r>
      <w:r w:rsidR="00E02E25">
        <w:rPr>
          <w:rFonts w:hint="eastAsia"/>
        </w:rPr>
        <w:t>模式中</w:t>
      </w:r>
      <w:r w:rsidR="00E02E25">
        <w:rPr>
          <w:rFonts w:hint="eastAsia"/>
        </w:rPr>
        <w:t>CNOP</w:t>
      </w:r>
      <w:r w:rsidR="00E02E25">
        <w:rPr>
          <w:rFonts w:hint="eastAsia"/>
        </w:rPr>
        <w:t>求解</w:t>
      </w:r>
      <w:r w:rsidR="008F4070">
        <w:rPr>
          <w:rFonts w:hint="eastAsia"/>
        </w:rPr>
        <w:t>，并设计了数值实验初步将其应用于寻找</w:t>
      </w:r>
      <w:r w:rsidR="0036420F">
        <w:rPr>
          <w:rFonts w:hint="eastAsia"/>
        </w:rPr>
        <w:t>ENSO</w:t>
      </w:r>
      <w:r w:rsidR="0036420F">
        <w:rPr>
          <w:rFonts w:hint="eastAsia"/>
        </w:rPr>
        <w:t>事件</w:t>
      </w:r>
      <w:r w:rsidR="008F4070">
        <w:rPr>
          <w:rFonts w:hint="eastAsia"/>
        </w:rPr>
        <w:t>中</w:t>
      </w:r>
      <w:r w:rsidR="0036420F">
        <w:rPr>
          <w:rFonts w:hint="eastAsia"/>
        </w:rPr>
        <w:t>最快增长初始误差</w:t>
      </w:r>
      <w:r w:rsidR="00F9040C">
        <w:rPr>
          <w:rFonts w:hint="eastAsia"/>
        </w:rPr>
        <w:t>。</w:t>
      </w:r>
      <w:r w:rsidR="00D2749D">
        <w:rPr>
          <w:rFonts w:hint="eastAsia"/>
        </w:rPr>
        <w:t>对于发展成</w:t>
      </w:r>
      <w:r w:rsidR="00D2749D">
        <w:t>ENSO</w:t>
      </w:r>
      <w:r w:rsidR="00D2749D">
        <w:rPr>
          <w:rFonts w:hint="eastAsia"/>
        </w:rPr>
        <w:t>事件的初始误差，</w:t>
      </w:r>
      <w:r w:rsidR="003627B7">
        <w:rPr>
          <w:rFonts w:hint="eastAsia"/>
        </w:rPr>
        <w:t>通过图像比较、数值处理等手段</w:t>
      </w:r>
      <w:r w:rsidR="001023DF">
        <w:rPr>
          <w:rFonts w:hint="eastAsia"/>
        </w:rPr>
        <w:t>进行衡量，最终确定发展成为最快增长初始误差的最优扰动。</w:t>
      </w:r>
      <w:r w:rsidR="008C0ACE">
        <w:rPr>
          <w:rFonts w:hint="eastAsia"/>
        </w:rPr>
        <w:t>实验结果</w:t>
      </w:r>
      <w:r w:rsidR="00177DB1">
        <w:rPr>
          <w:rFonts w:hint="eastAsia"/>
        </w:rPr>
        <w:t>验证了此方法的可行性，为</w:t>
      </w:r>
      <w:r w:rsidR="00177DB1">
        <w:rPr>
          <w:rFonts w:hint="eastAsia"/>
        </w:rPr>
        <w:t>GFDL CM</w:t>
      </w:r>
      <w:r w:rsidR="00177DB1">
        <w:rPr>
          <w:rFonts w:hint="eastAsia"/>
        </w:rPr>
        <w:t>模式的进一步应用提供了</w:t>
      </w:r>
      <w:r w:rsidR="006221CE">
        <w:rPr>
          <w:rFonts w:hint="eastAsia"/>
        </w:rPr>
        <w:t>思路。</w:t>
      </w:r>
    </w:p>
    <w:p w:rsidR="000940E2" w:rsidRDefault="000940E2" w:rsidP="000940E2">
      <w:pPr>
        <w:pStyle w:val="2"/>
      </w:pPr>
      <w:bookmarkStart w:id="49" w:name="_Toc483237877"/>
      <w:r>
        <w:rPr>
          <w:rFonts w:hint="eastAsia"/>
        </w:rPr>
        <w:t>6.2</w:t>
      </w:r>
      <w:r>
        <w:t xml:space="preserve"> </w:t>
      </w:r>
      <w:r>
        <w:rPr>
          <w:rFonts w:hint="eastAsia"/>
        </w:rPr>
        <w:t>进一步研究方向</w:t>
      </w:r>
      <w:bookmarkEnd w:id="49"/>
    </w:p>
    <w:p w:rsidR="00DE5DE3" w:rsidRDefault="00D06546" w:rsidP="00C344B7">
      <w:r>
        <w:t xml:space="preserve">        </w:t>
      </w:r>
      <w:r>
        <w:rPr>
          <w:rFonts w:hint="eastAsia"/>
        </w:rPr>
        <w:t>在现有</w:t>
      </w:r>
      <w:r w:rsidR="007527BA">
        <w:rPr>
          <w:rFonts w:hint="eastAsia"/>
        </w:rPr>
        <w:t>实验的基础上，之后还有许多需要完善的工作，主要有如下几个方面：</w:t>
      </w:r>
    </w:p>
    <w:p w:rsidR="007527BA" w:rsidRDefault="007527BA" w:rsidP="00C344B7">
      <w:r>
        <w:t xml:space="preserve">        </w:t>
      </w:r>
      <w:r w:rsidR="007600E6">
        <w:rPr>
          <w:rFonts w:hint="eastAsia"/>
        </w:rPr>
        <w:t>并行处理：</w:t>
      </w:r>
      <w:r w:rsidR="007600E6">
        <w:rPr>
          <w:rFonts w:hint="eastAsia"/>
        </w:rPr>
        <w:t>GFDL CM</w:t>
      </w:r>
      <w:r w:rsidR="007600E6">
        <w:rPr>
          <w:rFonts w:hint="eastAsia"/>
        </w:rPr>
        <w:t>作为全球海气耦合模式，</w:t>
      </w:r>
      <w:r w:rsidR="008F4070">
        <w:rPr>
          <w:rFonts w:hint="eastAsia"/>
        </w:rPr>
        <w:t>每一次运行</w:t>
      </w:r>
      <w:r w:rsidR="008D3950">
        <w:rPr>
          <w:rFonts w:hint="eastAsia"/>
        </w:rPr>
        <w:t>积分</w:t>
      </w:r>
      <w:r w:rsidR="008F4070">
        <w:rPr>
          <w:rFonts w:hint="eastAsia"/>
        </w:rPr>
        <w:t>的时间开销都是</w:t>
      </w:r>
      <w:r w:rsidR="008D3950">
        <w:rPr>
          <w:rFonts w:hint="eastAsia"/>
        </w:rPr>
        <w:t>不可忽略</w:t>
      </w:r>
      <w:r w:rsidR="008F4070">
        <w:rPr>
          <w:rFonts w:hint="eastAsia"/>
        </w:rPr>
        <w:t>的</w:t>
      </w:r>
      <w:r w:rsidR="008D3950">
        <w:rPr>
          <w:rFonts w:hint="eastAsia"/>
        </w:rPr>
        <w:t>（这一点不同于某些模式，如</w:t>
      </w:r>
      <w:r w:rsidR="008D3950">
        <w:rPr>
          <w:rFonts w:hint="eastAsia"/>
        </w:rPr>
        <w:t>MM5</w:t>
      </w:r>
      <w:r w:rsidR="008D3950">
        <w:rPr>
          <w:rFonts w:hint="eastAsia"/>
        </w:rPr>
        <w:t>等，</w:t>
      </w:r>
      <w:r w:rsidR="00195B7B">
        <w:rPr>
          <w:rFonts w:hint="eastAsia"/>
        </w:rPr>
        <w:t>可以在较短</w:t>
      </w:r>
      <w:r w:rsidR="008D3950">
        <w:rPr>
          <w:rFonts w:hint="eastAsia"/>
        </w:rPr>
        <w:t>时间</w:t>
      </w:r>
      <w:r w:rsidR="00195B7B">
        <w:rPr>
          <w:rFonts w:hint="eastAsia"/>
        </w:rPr>
        <w:t>内</w:t>
      </w:r>
      <w:r w:rsidR="008D3950">
        <w:rPr>
          <w:rFonts w:hint="eastAsia"/>
        </w:rPr>
        <w:t>得到结果）</w:t>
      </w:r>
      <w:r w:rsidR="00195B7B">
        <w:rPr>
          <w:rFonts w:hint="eastAsia"/>
        </w:rPr>
        <w:t>。</w:t>
      </w:r>
      <w:r w:rsidR="008F4070">
        <w:rPr>
          <w:rFonts w:hint="eastAsia"/>
        </w:rPr>
        <w:t>而智能算法（如本文</w:t>
      </w:r>
      <w:r w:rsidR="00385FDC">
        <w:rPr>
          <w:rFonts w:hint="eastAsia"/>
        </w:rPr>
        <w:t>采用的</w:t>
      </w:r>
      <w:r w:rsidR="008F4070">
        <w:rPr>
          <w:rFonts w:hint="eastAsia"/>
        </w:rPr>
        <w:t>CTS-SS</w:t>
      </w:r>
      <w:r w:rsidR="008F4070">
        <w:rPr>
          <w:rFonts w:hint="eastAsia"/>
        </w:rPr>
        <w:t>）的寻优过程往往是成百上千步，这样每次实验的时间非常巨大</w:t>
      </w:r>
      <w:r w:rsidR="0030186B">
        <w:rPr>
          <w:rFonts w:hint="eastAsia"/>
        </w:rPr>
        <w:t>，通过增加运行时</w:t>
      </w:r>
      <w:r w:rsidR="0030186B">
        <w:rPr>
          <w:rFonts w:hint="eastAsia"/>
        </w:rPr>
        <w:t>GPU</w:t>
      </w:r>
      <w:r w:rsidR="0030186B">
        <w:rPr>
          <w:rFonts w:hint="eastAsia"/>
        </w:rPr>
        <w:t>数目</w:t>
      </w:r>
      <w:r w:rsidR="00B765E2">
        <w:rPr>
          <w:rFonts w:hint="eastAsia"/>
        </w:rPr>
        <w:t>，引入</w:t>
      </w:r>
      <w:r w:rsidR="00B765E2">
        <w:rPr>
          <w:rFonts w:hint="eastAsia"/>
        </w:rPr>
        <w:t>GPU</w:t>
      </w:r>
      <w:r w:rsidR="00B765E2">
        <w:rPr>
          <w:rFonts w:hint="eastAsia"/>
        </w:rPr>
        <w:t>并行计算等手段，可以提高模式运行效率。</w:t>
      </w:r>
    </w:p>
    <w:p w:rsidR="0085685C" w:rsidRDefault="0085685C" w:rsidP="00C344B7">
      <w:pPr>
        <w:rPr>
          <w:rFonts w:hint="eastAsia"/>
        </w:rPr>
      </w:pPr>
      <w:r>
        <w:rPr>
          <w:rFonts w:hint="eastAsia"/>
        </w:rPr>
        <w:t xml:space="preserve">        </w:t>
      </w:r>
      <w:r>
        <w:rPr>
          <w:rFonts w:hint="eastAsia"/>
        </w:rPr>
        <w:t>参数调整：通过算法参数的调整，提高</w:t>
      </w:r>
      <w:r w:rsidR="00402C13">
        <w:rPr>
          <w:rFonts w:hint="eastAsia"/>
        </w:rPr>
        <w:t>寻优效率。这一步还需要大量的实验工作，寻找到最优的实验参数，</w:t>
      </w:r>
      <w:r w:rsidR="00B67724">
        <w:rPr>
          <w:rFonts w:hint="eastAsia"/>
        </w:rPr>
        <w:t>以寻找到</w:t>
      </w:r>
      <w:r w:rsidR="0081649C">
        <w:rPr>
          <w:rFonts w:hint="eastAsia"/>
        </w:rPr>
        <w:t>求解</w:t>
      </w:r>
      <w:r w:rsidR="0081649C">
        <w:rPr>
          <w:rFonts w:hint="eastAsia"/>
        </w:rPr>
        <w:t>GFDL CM</w:t>
      </w:r>
      <w:r w:rsidR="0081649C">
        <w:rPr>
          <w:rFonts w:hint="eastAsia"/>
        </w:rPr>
        <w:t>模式的最佳配置参数。</w:t>
      </w:r>
    </w:p>
    <w:p w:rsidR="00DE5DE3" w:rsidRDefault="00B67724" w:rsidP="00C344B7">
      <w:r>
        <w:t xml:space="preserve">        </w:t>
      </w:r>
      <w:r w:rsidR="00071296">
        <w:rPr>
          <w:rFonts w:hint="eastAsia"/>
        </w:rPr>
        <w:t>扩展思路</w:t>
      </w:r>
      <w:r w:rsidR="0021798B">
        <w:rPr>
          <w:rFonts w:hint="eastAsia"/>
        </w:rPr>
        <w:t>：智能算法作为人工智能的</w:t>
      </w:r>
      <w:r w:rsidR="00385FDC">
        <w:rPr>
          <w:rFonts w:hint="eastAsia"/>
        </w:rPr>
        <w:t>一种</w:t>
      </w:r>
      <w:r w:rsidR="0021798B">
        <w:rPr>
          <w:rFonts w:hint="eastAsia"/>
        </w:rPr>
        <w:t>体现，其</w:t>
      </w:r>
      <w:r w:rsidR="00D00F88">
        <w:rPr>
          <w:rFonts w:hint="eastAsia"/>
        </w:rPr>
        <w:t>主要思想</w:t>
      </w:r>
      <w:r w:rsidR="00141B78">
        <w:rPr>
          <w:rFonts w:hint="eastAsia"/>
        </w:rPr>
        <w:t>是逐步获取最优解的过程</w:t>
      </w:r>
      <w:r w:rsidR="00D00F88">
        <w:rPr>
          <w:rFonts w:hint="eastAsia"/>
        </w:rPr>
        <w:t>。基于相似的</w:t>
      </w:r>
      <w:r w:rsidR="00C46135">
        <w:rPr>
          <w:rFonts w:hint="eastAsia"/>
        </w:rPr>
        <w:t>基本</w:t>
      </w:r>
      <w:r w:rsidR="00D00F88">
        <w:rPr>
          <w:rFonts w:hint="eastAsia"/>
        </w:rPr>
        <w:t>原理，机器学习</w:t>
      </w:r>
      <w:r w:rsidR="00BB539F">
        <w:rPr>
          <w:rFonts w:hint="eastAsia"/>
        </w:rPr>
        <w:t>，深度学习等理论中的思想</w:t>
      </w:r>
      <w:r w:rsidR="00C46135">
        <w:rPr>
          <w:rFonts w:hint="eastAsia"/>
        </w:rPr>
        <w:t>从理论上来说也可以应用于海气耦合模式中最优化问题的求解过程中</w:t>
      </w:r>
      <w:r w:rsidR="00BB539F">
        <w:rPr>
          <w:rFonts w:hint="eastAsia"/>
        </w:rPr>
        <w:t>，这是</w:t>
      </w:r>
      <w:r w:rsidR="000F63CC">
        <w:rPr>
          <w:rFonts w:hint="eastAsia"/>
        </w:rPr>
        <w:t>另一个求解方向。</w:t>
      </w:r>
    </w:p>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EB7B8B" w:rsidRDefault="00EB7B8B" w:rsidP="00C344B7"/>
    <w:p w:rsidR="00F05463" w:rsidRDefault="00F05463" w:rsidP="00F05463">
      <w:pPr>
        <w:pStyle w:val="1"/>
      </w:pPr>
      <w:bookmarkStart w:id="50" w:name="_Toc483237878"/>
      <w:r w:rsidRPr="00F05463">
        <w:rPr>
          <w:rFonts w:hint="eastAsia"/>
        </w:rPr>
        <w:t>参考文献</w:t>
      </w:r>
      <w:bookmarkEnd w:id="50"/>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Default="009707D7" w:rsidP="000E08B0"/>
    <w:p w:rsidR="00AC7CF1" w:rsidRDefault="00AC7CF1" w:rsidP="000E08B0"/>
    <w:p w:rsidR="00AC7CF1" w:rsidRDefault="00AC7CF1" w:rsidP="000E08B0"/>
    <w:p w:rsidR="00AC7CF1" w:rsidRDefault="00AC7CF1" w:rsidP="000E08B0"/>
    <w:p w:rsidR="00AC7CF1" w:rsidRDefault="00AC7CF1" w:rsidP="000E08B0"/>
    <w:p w:rsidR="002D1A20" w:rsidRDefault="002D1A20" w:rsidP="000E08B0"/>
    <w:p w:rsidR="00AC7CF1" w:rsidRDefault="00AC7CF1" w:rsidP="000E08B0"/>
    <w:p w:rsidR="00AC7CF1" w:rsidRDefault="00AC7CF1" w:rsidP="000E08B0"/>
    <w:p w:rsidR="00AC7CF1" w:rsidRDefault="00AC7CF1" w:rsidP="00AC7CF1">
      <w:pPr>
        <w:pStyle w:val="1"/>
      </w:pPr>
      <w:bookmarkStart w:id="51" w:name="_Toc483237879"/>
      <w:r>
        <w:rPr>
          <w:rFonts w:hint="eastAsia"/>
        </w:rPr>
        <w:t>谢辞</w:t>
      </w:r>
      <w:bookmarkEnd w:id="51"/>
    </w:p>
    <w:p w:rsidR="004E031C" w:rsidRDefault="004E031C" w:rsidP="004E031C">
      <w:r>
        <w:t xml:space="preserve">        </w:t>
      </w:r>
      <w:r>
        <w:rPr>
          <w:rFonts w:hint="eastAsia"/>
        </w:rPr>
        <w:t>时间乃最大的革新家，而人生就是用时间换取自我革新与成长的过程</w:t>
      </w:r>
      <w:r w:rsidR="008537F0">
        <w:rPr>
          <w:rFonts w:hint="eastAsia"/>
        </w:rPr>
        <w:t>。</w:t>
      </w:r>
      <w:r w:rsidR="00EA50F7">
        <w:rPr>
          <w:rFonts w:hint="eastAsia"/>
        </w:rPr>
        <w:t>我们能留下的，终归只有已经尽心尽责的满足感，以及拼尽</w:t>
      </w:r>
      <w:r w:rsidR="00EC3F56">
        <w:rPr>
          <w:rFonts w:hint="eastAsia"/>
        </w:rPr>
        <w:t>全力的证据</w:t>
      </w:r>
      <w:r w:rsidR="006E1FA9">
        <w:rPr>
          <w:rFonts w:hint="eastAsia"/>
        </w:rPr>
        <w:t>。</w:t>
      </w:r>
    </w:p>
    <w:p w:rsidR="00C136B7" w:rsidRDefault="00C136B7" w:rsidP="004E031C">
      <w:r>
        <w:rPr>
          <w:rFonts w:hint="eastAsia"/>
        </w:rPr>
        <w:t xml:space="preserve">        </w:t>
      </w:r>
      <w:r w:rsidR="001F0424">
        <w:rPr>
          <w:rFonts w:hint="eastAsia"/>
        </w:rPr>
        <w:t>本科四年时光飞逝而过</w:t>
      </w:r>
      <w:r w:rsidR="002641CE">
        <w:rPr>
          <w:rFonts w:hint="eastAsia"/>
        </w:rPr>
        <w:t>，</w:t>
      </w:r>
      <w:r w:rsidR="00C179FA">
        <w:rPr>
          <w:rFonts w:hint="eastAsia"/>
        </w:rPr>
        <w:t>我</w:t>
      </w:r>
      <w:r w:rsidR="002641CE">
        <w:rPr>
          <w:rFonts w:hint="eastAsia"/>
        </w:rPr>
        <w:t>将要踏上一段新的革新之路</w:t>
      </w:r>
      <w:r w:rsidR="00EA4018">
        <w:rPr>
          <w:rFonts w:hint="eastAsia"/>
        </w:rPr>
        <w:t>，</w:t>
      </w:r>
      <w:r w:rsidR="008537F0">
        <w:rPr>
          <w:rFonts w:hint="eastAsia"/>
        </w:rPr>
        <w:t>在</w:t>
      </w:r>
      <w:r w:rsidR="00EA4018">
        <w:rPr>
          <w:rFonts w:hint="eastAsia"/>
        </w:rPr>
        <w:t>完成</w:t>
      </w:r>
      <w:r w:rsidR="008537F0">
        <w:rPr>
          <w:rFonts w:hint="eastAsia"/>
        </w:rPr>
        <w:t>毕业设计</w:t>
      </w:r>
      <w:r w:rsidR="00C179FA">
        <w:rPr>
          <w:rFonts w:hint="eastAsia"/>
        </w:rPr>
        <w:t>这颇有几分仪式感的时刻</w:t>
      </w:r>
      <w:r w:rsidR="00EA4018">
        <w:rPr>
          <w:rFonts w:hint="eastAsia"/>
        </w:rPr>
        <w:t>，我</w:t>
      </w:r>
      <w:r w:rsidR="00EC3F56">
        <w:rPr>
          <w:rFonts w:hint="eastAsia"/>
        </w:rPr>
        <w:t>想</w:t>
      </w:r>
      <w:r w:rsidR="00122E1B">
        <w:rPr>
          <w:rFonts w:hint="eastAsia"/>
        </w:rPr>
        <w:t>要对很多人表达我最诚挚的谢意</w:t>
      </w:r>
      <w:r w:rsidR="00EA4018">
        <w:rPr>
          <w:rFonts w:hint="eastAsia"/>
        </w:rPr>
        <w:t>。</w:t>
      </w:r>
    </w:p>
    <w:p w:rsidR="00122E1B" w:rsidRDefault="00122E1B" w:rsidP="004E031C">
      <w:r>
        <w:rPr>
          <w:rFonts w:hint="eastAsia"/>
        </w:rPr>
        <w:t xml:space="preserve">        </w:t>
      </w:r>
      <w:r>
        <w:rPr>
          <w:rFonts w:hint="eastAsia"/>
        </w:rPr>
        <w:t>首先要感谢我毕业设计的指导老师袁时金老师，袁老师认真负责的工作态度</w:t>
      </w:r>
      <w:r w:rsidR="00D20045">
        <w:rPr>
          <w:rFonts w:hint="eastAsia"/>
        </w:rPr>
        <w:t>，对学生孜孜不倦地教导，都使我受益良多</w:t>
      </w:r>
      <w:r w:rsidR="00527B6E">
        <w:rPr>
          <w:rFonts w:hint="eastAsia"/>
        </w:rPr>
        <w:t>。</w:t>
      </w:r>
      <w:r w:rsidR="0003268E">
        <w:rPr>
          <w:rFonts w:hint="eastAsia"/>
        </w:rPr>
        <w:t>如果没有袁老师的引路，</w:t>
      </w:r>
      <w:r w:rsidR="00527B6E">
        <w:rPr>
          <w:rFonts w:hint="eastAsia"/>
        </w:rPr>
        <w:t>我很</w:t>
      </w:r>
      <w:r w:rsidR="007D1683">
        <w:rPr>
          <w:rFonts w:hint="eastAsia"/>
        </w:rPr>
        <w:t>可能依然徘徊在科学</w:t>
      </w:r>
      <w:r w:rsidR="0001508B">
        <w:rPr>
          <w:rFonts w:hint="eastAsia"/>
        </w:rPr>
        <w:t>的</w:t>
      </w:r>
      <w:r w:rsidR="00527B6E">
        <w:rPr>
          <w:rFonts w:hint="eastAsia"/>
        </w:rPr>
        <w:t>大门</w:t>
      </w:r>
      <w:r w:rsidR="007D1683">
        <w:rPr>
          <w:rFonts w:hint="eastAsia"/>
        </w:rPr>
        <w:t>之外</w:t>
      </w:r>
      <w:r w:rsidR="00D20045">
        <w:rPr>
          <w:rFonts w:hint="eastAsia"/>
        </w:rPr>
        <w:t>。</w:t>
      </w:r>
    </w:p>
    <w:p w:rsidR="00527B6E" w:rsidRDefault="00527B6E" w:rsidP="004E031C">
      <w:r>
        <w:t xml:space="preserve">        </w:t>
      </w:r>
      <w:r>
        <w:rPr>
          <w:rFonts w:hint="eastAsia"/>
        </w:rPr>
        <w:t>我要感谢穆斌老师，</w:t>
      </w:r>
      <w:r w:rsidR="008A502A">
        <w:rPr>
          <w:rFonts w:hint="eastAsia"/>
        </w:rPr>
        <w:t>穆老师严谨的治</w:t>
      </w:r>
      <w:r w:rsidR="003E2E91">
        <w:rPr>
          <w:rFonts w:hint="eastAsia"/>
        </w:rPr>
        <w:t>学态度，</w:t>
      </w:r>
      <w:r w:rsidR="008A502A">
        <w:rPr>
          <w:rFonts w:hint="eastAsia"/>
        </w:rPr>
        <w:t>从容的处世哲学</w:t>
      </w:r>
      <w:r w:rsidR="00FC00DC">
        <w:rPr>
          <w:rFonts w:hint="eastAsia"/>
        </w:rPr>
        <w:t>和永不满足的学术追求，都深深地影响了我。办公室那盏每晚</w:t>
      </w:r>
      <w:r w:rsidR="00FC00DC">
        <w:rPr>
          <w:rFonts w:hint="eastAsia"/>
        </w:rPr>
        <w:t>12</w:t>
      </w:r>
      <w:r w:rsidR="00FC00DC">
        <w:rPr>
          <w:rFonts w:hint="eastAsia"/>
        </w:rPr>
        <w:t>点前几乎不会熄灭的</w:t>
      </w:r>
      <w:r w:rsidR="00D35A45">
        <w:rPr>
          <w:rFonts w:hint="eastAsia"/>
        </w:rPr>
        <w:t>电灯更</w:t>
      </w:r>
      <w:r w:rsidR="00FC00DC">
        <w:rPr>
          <w:rFonts w:hint="eastAsia"/>
        </w:rPr>
        <w:t>是</w:t>
      </w:r>
      <w:r w:rsidR="00247DA2">
        <w:rPr>
          <w:rFonts w:hint="eastAsia"/>
        </w:rPr>
        <w:t>指引</w:t>
      </w:r>
      <w:bookmarkStart w:id="52" w:name="_GoBack"/>
      <w:bookmarkEnd w:id="52"/>
      <w:r w:rsidR="00FC00DC">
        <w:rPr>
          <w:rFonts w:hint="eastAsia"/>
        </w:rPr>
        <w:t>我不断追求上进的动力，</w:t>
      </w:r>
      <w:r w:rsidR="00D35A45">
        <w:rPr>
          <w:rFonts w:hint="eastAsia"/>
        </w:rPr>
        <w:t>也是我</w:t>
      </w:r>
      <w:r w:rsidR="0077289A">
        <w:rPr>
          <w:rFonts w:hint="eastAsia"/>
        </w:rPr>
        <w:t>选择</w:t>
      </w:r>
      <w:r w:rsidR="00D35A45">
        <w:rPr>
          <w:rFonts w:hint="eastAsia"/>
        </w:rPr>
        <w:t>继续待在学校的理由。</w:t>
      </w:r>
      <w:r w:rsidR="00FC00DC">
        <w:rPr>
          <w:rFonts w:hint="eastAsia"/>
        </w:rPr>
        <w:t>所谓大师在前，不敢止步。</w:t>
      </w:r>
    </w:p>
    <w:p w:rsidR="001F03F9" w:rsidRDefault="001F03F9" w:rsidP="004E031C">
      <w:r>
        <w:rPr>
          <w:rFonts w:hint="eastAsia"/>
        </w:rPr>
        <w:t xml:space="preserve">        </w:t>
      </w:r>
      <w:r>
        <w:rPr>
          <w:rFonts w:hint="eastAsia"/>
        </w:rPr>
        <w:t>感谢软件学院的很多老师</w:t>
      </w:r>
      <w:r w:rsidR="001B2D2A">
        <w:rPr>
          <w:rFonts w:hint="eastAsia"/>
        </w:rPr>
        <w:t>，和你们的邮件交流或</w:t>
      </w:r>
      <w:r w:rsidR="0012451E">
        <w:rPr>
          <w:rFonts w:hint="eastAsia"/>
        </w:rPr>
        <w:t>面谈都让我受益匪浅，</w:t>
      </w:r>
      <w:r w:rsidR="001B2D2A">
        <w:rPr>
          <w:rFonts w:hint="eastAsia"/>
        </w:rPr>
        <w:t>你们</w:t>
      </w:r>
      <w:r w:rsidR="007266C8">
        <w:rPr>
          <w:rFonts w:hint="eastAsia"/>
        </w:rPr>
        <w:t>让一个年轻人从无所事事、得过且过到真正思考如何</w:t>
      </w:r>
      <w:r w:rsidR="00083473">
        <w:rPr>
          <w:rFonts w:hint="eastAsia"/>
        </w:rPr>
        <w:t>把一些事情做好，</w:t>
      </w:r>
      <w:r w:rsidR="001B2D2A">
        <w:rPr>
          <w:rFonts w:hint="eastAsia"/>
        </w:rPr>
        <w:t>感谢你们。</w:t>
      </w:r>
    </w:p>
    <w:p w:rsidR="001B2D2A" w:rsidRDefault="001B2D2A" w:rsidP="004E031C">
      <w:r>
        <w:rPr>
          <w:rFonts w:hint="eastAsia"/>
        </w:rPr>
        <w:t xml:space="preserve">        </w:t>
      </w:r>
      <w:r>
        <w:rPr>
          <w:rFonts w:hint="eastAsia"/>
        </w:rPr>
        <w:t>感谢</w:t>
      </w:r>
      <w:r w:rsidR="00890BDC">
        <w:rPr>
          <w:rFonts w:hint="eastAsia"/>
        </w:rPr>
        <w:t>那些</w:t>
      </w:r>
      <w:r>
        <w:rPr>
          <w:rFonts w:hint="eastAsia"/>
        </w:rPr>
        <w:t>一起熬夜写项目，一起通宵复习的小伙伴们。</w:t>
      </w:r>
      <w:r w:rsidR="007B65A0">
        <w:rPr>
          <w:rFonts w:hint="eastAsia"/>
        </w:rPr>
        <w:t>那种在一起解决问题，被一个</w:t>
      </w:r>
      <w:r w:rsidR="005C2AFD">
        <w:rPr>
          <w:rFonts w:hint="eastAsia"/>
        </w:rPr>
        <w:t>个</w:t>
      </w:r>
      <w:r w:rsidR="007B65A0">
        <w:rPr>
          <w:rFonts w:hint="eastAsia"/>
        </w:rPr>
        <w:t>bug</w:t>
      </w:r>
      <w:r w:rsidR="007B65A0">
        <w:rPr>
          <w:rFonts w:hint="eastAsia"/>
        </w:rPr>
        <w:t>弄得焦头烂额</w:t>
      </w:r>
      <w:r w:rsidR="001B2F87">
        <w:rPr>
          <w:rFonts w:hint="eastAsia"/>
        </w:rPr>
        <w:t>，不得不</w:t>
      </w:r>
      <w:r w:rsidR="005C2AFD">
        <w:rPr>
          <w:rFonts w:hint="eastAsia"/>
        </w:rPr>
        <w:t>加班加点</w:t>
      </w:r>
      <w:r w:rsidR="002B0355">
        <w:rPr>
          <w:rFonts w:hint="eastAsia"/>
        </w:rPr>
        <w:t>的</w:t>
      </w:r>
      <w:r w:rsidR="007B65A0">
        <w:rPr>
          <w:rFonts w:hint="eastAsia"/>
        </w:rPr>
        <w:t>情形还历历在目</w:t>
      </w:r>
      <w:r w:rsidR="00CF263A">
        <w:rPr>
          <w:rFonts w:hint="eastAsia"/>
        </w:rPr>
        <w:t>。</w:t>
      </w:r>
      <w:r w:rsidR="007B65A0">
        <w:rPr>
          <w:rFonts w:hint="eastAsia"/>
        </w:rPr>
        <w:t>事后想起来</w:t>
      </w:r>
      <w:r w:rsidR="005C2AFD">
        <w:rPr>
          <w:rFonts w:hint="eastAsia"/>
        </w:rPr>
        <w:t>，这些居然成</w:t>
      </w:r>
      <w:r w:rsidR="007B65A0">
        <w:rPr>
          <w:rFonts w:hint="eastAsia"/>
        </w:rPr>
        <w:t>大学最美好的回忆</w:t>
      </w:r>
      <w:r w:rsidR="002A5AC3">
        <w:rPr>
          <w:rFonts w:hint="eastAsia"/>
        </w:rPr>
        <w:t>。</w:t>
      </w:r>
      <w:r w:rsidR="009A25D7">
        <w:rPr>
          <w:rFonts w:hint="eastAsia"/>
        </w:rPr>
        <w:t>那种纯粹对编程的热爱和想</w:t>
      </w:r>
      <w:r w:rsidR="002B404D">
        <w:rPr>
          <w:rFonts w:hint="eastAsia"/>
        </w:rPr>
        <w:t>把事情做得更好一点的</w:t>
      </w:r>
      <w:r w:rsidR="007F2332">
        <w:rPr>
          <w:rFonts w:hint="eastAsia"/>
        </w:rPr>
        <w:t>“匠人情怀”</w:t>
      </w:r>
      <w:r w:rsidR="009A25D7">
        <w:rPr>
          <w:rFonts w:hint="eastAsia"/>
        </w:rPr>
        <w:t>，就</w:t>
      </w:r>
      <w:r w:rsidR="00B328ED">
        <w:rPr>
          <w:rFonts w:hint="eastAsia"/>
        </w:rPr>
        <w:t>是我们在</w:t>
      </w:r>
      <w:r w:rsidR="00A55C74">
        <w:rPr>
          <w:rFonts w:hint="eastAsia"/>
        </w:rPr>
        <w:t>继续</w:t>
      </w:r>
      <w:r w:rsidR="00B328ED">
        <w:rPr>
          <w:rFonts w:hint="eastAsia"/>
        </w:rPr>
        <w:t>这行摸爬滚打的最好理由吧</w:t>
      </w:r>
      <w:r w:rsidR="007B65A0">
        <w:rPr>
          <w:rFonts w:hint="eastAsia"/>
        </w:rPr>
        <w:t>。</w:t>
      </w:r>
    </w:p>
    <w:p w:rsidR="00CF263A" w:rsidRPr="007B65A0" w:rsidRDefault="00CF263A" w:rsidP="004E031C">
      <w:pPr>
        <w:rPr>
          <w:rFonts w:hint="eastAsia"/>
        </w:rPr>
      </w:pPr>
      <w:r>
        <w:rPr>
          <w:rFonts w:hint="eastAsia"/>
        </w:rPr>
        <w:t xml:space="preserve">        </w:t>
      </w:r>
      <w:r>
        <w:rPr>
          <w:rFonts w:hint="eastAsia"/>
        </w:rPr>
        <w:t>最后感谢我的父母，我从未变得哪怕一丁点的优秀，而你们</w:t>
      </w:r>
      <w:r w:rsidR="00110B02">
        <w:rPr>
          <w:rFonts w:hint="eastAsia"/>
        </w:rPr>
        <w:t>却</w:t>
      </w:r>
      <w:r>
        <w:rPr>
          <w:rFonts w:hint="eastAsia"/>
        </w:rPr>
        <w:t>一直以我为荣。</w:t>
      </w:r>
    </w:p>
    <w:sectPr w:rsidR="00CF263A" w:rsidRPr="007B65A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129D" w:rsidRDefault="0064129D" w:rsidP="0089297E">
      <w:pPr>
        <w:spacing w:line="240" w:lineRule="auto"/>
      </w:pPr>
      <w:r>
        <w:separator/>
      </w:r>
    </w:p>
  </w:endnote>
  <w:endnote w:type="continuationSeparator" w:id="0">
    <w:p w:rsidR="0064129D" w:rsidRDefault="0064129D"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129D" w:rsidRDefault="0064129D" w:rsidP="0089297E">
      <w:pPr>
        <w:spacing w:line="240" w:lineRule="auto"/>
      </w:pPr>
      <w:r>
        <w:separator/>
      </w:r>
    </w:p>
  </w:footnote>
  <w:footnote w:type="continuationSeparator" w:id="0">
    <w:p w:rsidR="0064129D" w:rsidRDefault="0064129D"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6"/>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C98"/>
    <w:rsid w:val="00011EBA"/>
    <w:rsid w:val="00013B93"/>
    <w:rsid w:val="0001508B"/>
    <w:rsid w:val="0001556A"/>
    <w:rsid w:val="00015F9E"/>
    <w:rsid w:val="000171B5"/>
    <w:rsid w:val="000174E5"/>
    <w:rsid w:val="00017CE8"/>
    <w:rsid w:val="00020BCD"/>
    <w:rsid w:val="00020D0B"/>
    <w:rsid w:val="00025266"/>
    <w:rsid w:val="00026FF9"/>
    <w:rsid w:val="0002730E"/>
    <w:rsid w:val="0003164F"/>
    <w:rsid w:val="00031E91"/>
    <w:rsid w:val="00032356"/>
    <w:rsid w:val="0003268E"/>
    <w:rsid w:val="000327A3"/>
    <w:rsid w:val="00033318"/>
    <w:rsid w:val="00033B94"/>
    <w:rsid w:val="000348AA"/>
    <w:rsid w:val="00035F03"/>
    <w:rsid w:val="0003629D"/>
    <w:rsid w:val="000363BC"/>
    <w:rsid w:val="00037AC7"/>
    <w:rsid w:val="00041A9F"/>
    <w:rsid w:val="000428BC"/>
    <w:rsid w:val="00042C5C"/>
    <w:rsid w:val="000434FF"/>
    <w:rsid w:val="00044CEE"/>
    <w:rsid w:val="000462D2"/>
    <w:rsid w:val="00047364"/>
    <w:rsid w:val="00051DF0"/>
    <w:rsid w:val="00055ED4"/>
    <w:rsid w:val="00056118"/>
    <w:rsid w:val="00057E96"/>
    <w:rsid w:val="00060771"/>
    <w:rsid w:val="00061A03"/>
    <w:rsid w:val="00061B1A"/>
    <w:rsid w:val="00061B7E"/>
    <w:rsid w:val="00061E0D"/>
    <w:rsid w:val="00065638"/>
    <w:rsid w:val="00065EF6"/>
    <w:rsid w:val="00066611"/>
    <w:rsid w:val="00066769"/>
    <w:rsid w:val="00067E10"/>
    <w:rsid w:val="00071296"/>
    <w:rsid w:val="000718A6"/>
    <w:rsid w:val="00071D58"/>
    <w:rsid w:val="000732B8"/>
    <w:rsid w:val="00073B44"/>
    <w:rsid w:val="00073B4B"/>
    <w:rsid w:val="00073B76"/>
    <w:rsid w:val="00076E8E"/>
    <w:rsid w:val="000827E8"/>
    <w:rsid w:val="00083473"/>
    <w:rsid w:val="00085703"/>
    <w:rsid w:val="00086B3C"/>
    <w:rsid w:val="000928E5"/>
    <w:rsid w:val="00092B52"/>
    <w:rsid w:val="00093F57"/>
    <w:rsid w:val="000940E2"/>
    <w:rsid w:val="0009528B"/>
    <w:rsid w:val="00097FCD"/>
    <w:rsid w:val="000A0299"/>
    <w:rsid w:val="000A1A1A"/>
    <w:rsid w:val="000A39AA"/>
    <w:rsid w:val="000A476E"/>
    <w:rsid w:val="000B0B01"/>
    <w:rsid w:val="000B182E"/>
    <w:rsid w:val="000B2EDB"/>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D6A0C"/>
    <w:rsid w:val="000E059E"/>
    <w:rsid w:val="000E08B0"/>
    <w:rsid w:val="000E0BDA"/>
    <w:rsid w:val="000E3A76"/>
    <w:rsid w:val="000E692F"/>
    <w:rsid w:val="000E6C3B"/>
    <w:rsid w:val="000E7561"/>
    <w:rsid w:val="000F63CC"/>
    <w:rsid w:val="000F77CD"/>
    <w:rsid w:val="001003EA"/>
    <w:rsid w:val="001023DF"/>
    <w:rsid w:val="00102923"/>
    <w:rsid w:val="00103888"/>
    <w:rsid w:val="00104507"/>
    <w:rsid w:val="00105970"/>
    <w:rsid w:val="0010686B"/>
    <w:rsid w:val="00110B02"/>
    <w:rsid w:val="00110ED0"/>
    <w:rsid w:val="0011501A"/>
    <w:rsid w:val="00116E2D"/>
    <w:rsid w:val="00117389"/>
    <w:rsid w:val="0012081C"/>
    <w:rsid w:val="00120B3E"/>
    <w:rsid w:val="00122E1B"/>
    <w:rsid w:val="0012451E"/>
    <w:rsid w:val="001305E3"/>
    <w:rsid w:val="00131C0A"/>
    <w:rsid w:val="00132853"/>
    <w:rsid w:val="00133DC8"/>
    <w:rsid w:val="00135245"/>
    <w:rsid w:val="001364ED"/>
    <w:rsid w:val="001372DA"/>
    <w:rsid w:val="001401CD"/>
    <w:rsid w:val="00141B78"/>
    <w:rsid w:val="0014294B"/>
    <w:rsid w:val="00142F3B"/>
    <w:rsid w:val="00143046"/>
    <w:rsid w:val="0014402F"/>
    <w:rsid w:val="001462E8"/>
    <w:rsid w:val="00151AF5"/>
    <w:rsid w:val="001528C6"/>
    <w:rsid w:val="001538AD"/>
    <w:rsid w:val="001556B2"/>
    <w:rsid w:val="00155963"/>
    <w:rsid w:val="00156076"/>
    <w:rsid w:val="00160951"/>
    <w:rsid w:val="00161799"/>
    <w:rsid w:val="001617FF"/>
    <w:rsid w:val="00163E74"/>
    <w:rsid w:val="00163F1E"/>
    <w:rsid w:val="00166DE3"/>
    <w:rsid w:val="00170D10"/>
    <w:rsid w:val="001729E9"/>
    <w:rsid w:val="00174274"/>
    <w:rsid w:val="0017650A"/>
    <w:rsid w:val="00176A8B"/>
    <w:rsid w:val="00177DB1"/>
    <w:rsid w:val="001842AD"/>
    <w:rsid w:val="00184D41"/>
    <w:rsid w:val="00191ECB"/>
    <w:rsid w:val="00193238"/>
    <w:rsid w:val="001944F9"/>
    <w:rsid w:val="00194747"/>
    <w:rsid w:val="001953C1"/>
    <w:rsid w:val="00195B7B"/>
    <w:rsid w:val="001960FF"/>
    <w:rsid w:val="00196710"/>
    <w:rsid w:val="001968CB"/>
    <w:rsid w:val="00196ED5"/>
    <w:rsid w:val="00197599"/>
    <w:rsid w:val="001A0867"/>
    <w:rsid w:val="001A0CFB"/>
    <w:rsid w:val="001A4ED1"/>
    <w:rsid w:val="001A568F"/>
    <w:rsid w:val="001A65FA"/>
    <w:rsid w:val="001A6D1C"/>
    <w:rsid w:val="001A6DBA"/>
    <w:rsid w:val="001A7419"/>
    <w:rsid w:val="001A783F"/>
    <w:rsid w:val="001A7C5B"/>
    <w:rsid w:val="001B0432"/>
    <w:rsid w:val="001B1C6C"/>
    <w:rsid w:val="001B2D2A"/>
    <w:rsid w:val="001B2F87"/>
    <w:rsid w:val="001B31A3"/>
    <w:rsid w:val="001B31B3"/>
    <w:rsid w:val="001B4210"/>
    <w:rsid w:val="001B5B9A"/>
    <w:rsid w:val="001B71B4"/>
    <w:rsid w:val="001C1418"/>
    <w:rsid w:val="001C4599"/>
    <w:rsid w:val="001C5430"/>
    <w:rsid w:val="001D26B6"/>
    <w:rsid w:val="001D27E4"/>
    <w:rsid w:val="001D3BEF"/>
    <w:rsid w:val="001D4D4D"/>
    <w:rsid w:val="001E0159"/>
    <w:rsid w:val="001E0C8A"/>
    <w:rsid w:val="001E2E2C"/>
    <w:rsid w:val="001E4944"/>
    <w:rsid w:val="001E4F66"/>
    <w:rsid w:val="001E6C11"/>
    <w:rsid w:val="001F03F9"/>
    <w:rsid w:val="001F0424"/>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6B1"/>
    <w:rsid w:val="00213786"/>
    <w:rsid w:val="002143CE"/>
    <w:rsid w:val="002166E1"/>
    <w:rsid w:val="0021798B"/>
    <w:rsid w:val="00217E9E"/>
    <w:rsid w:val="00217EAE"/>
    <w:rsid w:val="00220851"/>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3425"/>
    <w:rsid w:val="00245940"/>
    <w:rsid w:val="00245AAB"/>
    <w:rsid w:val="002473D8"/>
    <w:rsid w:val="002479CD"/>
    <w:rsid w:val="00247DA2"/>
    <w:rsid w:val="00250EDD"/>
    <w:rsid w:val="00251722"/>
    <w:rsid w:val="00252008"/>
    <w:rsid w:val="0025432D"/>
    <w:rsid w:val="00254577"/>
    <w:rsid w:val="00257569"/>
    <w:rsid w:val="002623E0"/>
    <w:rsid w:val="00263991"/>
    <w:rsid w:val="002641CE"/>
    <w:rsid w:val="0026428B"/>
    <w:rsid w:val="002648E6"/>
    <w:rsid w:val="0026666B"/>
    <w:rsid w:val="00271450"/>
    <w:rsid w:val="00272E77"/>
    <w:rsid w:val="00272F7A"/>
    <w:rsid w:val="00272FBE"/>
    <w:rsid w:val="0027313D"/>
    <w:rsid w:val="00274903"/>
    <w:rsid w:val="00275F34"/>
    <w:rsid w:val="00277163"/>
    <w:rsid w:val="00280D64"/>
    <w:rsid w:val="00281558"/>
    <w:rsid w:val="00283435"/>
    <w:rsid w:val="0028490F"/>
    <w:rsid w:val="0028498D"/>
    <w:rsid w:val="0028743C"/>
    <w:rsid w:val="00293262"/>
    <w:rsid w:val="00293AD3"/>
    <w:rsid w:val="00293F25"/>
    <w:rsid w:val="00294281"/>
    <w:rsid w:val="002945E1"/>
    <w:rsid w:val="00295812"/>
    <w:rsid w:val="002A24EB"/>
    <w:rsid w:val="002A34F7"/>
    <w:rsid w:val="002A429C"/>
    <w:rsid w:val="002A4AE1"/>
    <w:rsid w:val="002A5AC3"/>
    <w:rsid w:val="002A65C2"/>
    <w:rsid w:val="002A7F02"/>
    <w:rsid w:val="002B0355"/>
    <w:rsid w:val="002B158F"/>
    <w:rsid w:val="002B16A1"/>
    <w:rsid w:val="002B404D"/>
    <w:rsid w:val="002C07A9"/>
    <w:rsid w:val="002C27BF"/>
    <w:rsid w:val="002C2F26"/>
    <w:rsid w:val="002C4983"/>
    <w:rsid w:val="002C4FD8"/>
    <w:rsid w:val="002C5022"/>
    <w:rsid w:val="002C6AE5"/>
    <w:rsid w:val="002D00E9"/>
    <w:rsid w:val="002D1A20"/>
    <w:rsid w:val="002D2D27"/>
    <w:rsid w:val="002D3368"/>
    <w:rsid w:val="002D5947"/>
    <w:rsid w:val="002D5D65"/>
    <w:rsid w:val="002D71D8"/>
    <w:rsid w:val="002D7F36"/>
    <w:rsid w:val="002E13EB"/>
    <w:rsid w:val="002E1DC3"/>
    <w:rsid w:val="002E424F"/>
    <w:rsid w:val="002E571F"/>
    <w:rsid w:val="002F0394"/>
    <w:rsid w:val="002F08B7"/>
    <w:rsid w:val="002F3CB5"/>
    <w:rsid w:val="002F3D42"/>
    <w:rsid w:val="002F7B75"/>
    <w:rsid w:val="00300BB6"/>
    <w:rsid w:val="0030186B"/>
    <w:rsid w:val="00303062"/>
    <w:rsid w:val="003034CC"/>
    <w:rsid w:val="00304FDD"/>
    <w:rsid w:val="00305B8E"/>
    <w:rsid w:val="00310506"/>
    <w:rsid w:val="003118B9"/>
    <w:rsid w:val="00312A68"/>
    <w:rsid w:val="003139B3"/>
    <w:rsid w:val="00313AB8"/>
    <w:rsid w:val="00317894"/>
    <w:rsid w:val="00322634"/>
    <w:rsid w:val="0032334B"/>
    <w:rsid w:val="003308E1"/>
    <w:rsid w:val="00330D1D"/>
    <w:rsid w:val="0033156C"/>
    <w:rsid w:val="003325DA"/>
    <w:rsid w:val="00332878"/>
    <w:rsid w:val="00334519"/>
    <w:rsid w:val="00334BA2"/>
    <w:rsid w:val="0033515A"/>
    <w:rsid w:val="003360E1"/>
    <w:rsid w:val="00337257"/>
    <w:rsid w:val="00346768"/>
    <w:rsid w:val="00347839"/>
    <w:rsid w:val="00350485"/>
    <w:rsid w:val="00351475"/>
    <w:rsid w:val="00352E52"/>
    <w:rsid w:val="003532B3"/>
    <w:rsid w:val="00355F99"/>
    <w:rsid w:val="00357819"/>
    <w:rsid w:val="00361067"/>
    <w:rsid w:val="00361864"/>
    <w:rsid w:val="003627B7"/>
    <w:rsid w:val="0036420F"/>
    <w:rsid w:val="00364E22"/>
    <w:rsid w:val="003665E9"/>
    <w:rsid w:val="0036708C"/>
    <w:rsid w:val="00371A10"/>
    <w:rsid w:val="00373052"/>
    <w:rsid w:val="00373BC4"/>
    <w:rsid w:val="00374690"/>
    <w:rsid w:val="00375224"/>
    <w:rsid w:val="00381107"/>
    <w:rsid w:val="00382551"/>
    <w:rsid w:val="00385FDC"/>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6B32"/>
    <w:rsid w:val="003D102D"/>
    <w:rsid w:val="003D4B0D"/>
    <w:rsid w:val="003D515B"/>
    <w:rsid w:val="003D5DD4"/>
    <w:rsid w:val="003D6437"/>
    <w:rsid w:val="003D720F"/>
    <w:rsid w:val="003E2E91"/>
    <w:rsid w:val="003E5205"/>
    <w:rsid w:val="003F32DA"/>
    <w:rsid w:val="003F3F90"/>
    <w:rsid w:val="003F4960"/>
    <w:rsid w:val="003F5707"/>
    <w:rsid w:val="003F6C24"/>
    <w:rsid w:val="003F76D4"/>
    <w:rsid w:val="003F78AF"/>
    <w:rsid w:val="00400BB0"/>
    <w:rsid w:val="00402C13"/>
    <w:rsid w:val="00402CF9"/>
    <w:rsid w:val="00404535"/>
    <w:rsid w:val="00404AE9"/>
    <w:rsid w:val="004062BC"/>
    <w:rsid w:val="0040756E"/>
    <w:rsid w:val="00407C70"/>
    <w:rsid w:val="004101D8"/>
    <w:rsid w:val="004109AF"/>
    <w:rsid w:val="00410D30"/>
    <w:rsid w:val="00410DC0"/>
    <w:rsid w:val="0041545A"/>
    <w:rsid w:val="004211CD"/>
    <w:rsid w:val="00421823"/>
    <w:rsid w:val="004224E2"/>
    <w:rsid w:val="004237EC"/>
    <w:rsid w:val="00424346"/>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678CC"/>
    <w:rsid w:val="00472C1C"/>
    <w:rsid w:val="00474F09"/>
    <w:rsid w:val="004757EE"/>
    <w:rsid w:val="0047589F"/>
    <w:rsid w:val="00475D46"/>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1202"/>
    <w:rsid w:val="004B2BA2"/>
    <w:rsid w:val="004B2CB9"/>
    <w:rsid w:val="004B4073"/>
    <w:rsid w:val="004B5299"/>
    <w:rsid w:val="004C33E1"/>
    <w:rsid w:val="004C4940"/>
    <w:rsid w:val="004C6C9D"/>
    <w:rsid w:val="004C707F"/>
    <w:rsid w:val="004C7B76"/>
    <w:rsid w:val="004D0F8A"/>
    <w:rsid w:val="004D20AE"/>
    <w:rsid w:val="004D227A"/>
    <w:rsid w:val="004D276C"/>
    <w:rsid w:val="004D30D6"/>
    <w:rsid w:val="004D48A3"/>
    <w:rsid w:val="004D6A04"/>
    <w:rsid w:val="004E0029"/>
    <w:rsid w:val="004E031C"/>
    <w:rsid w:val="004E4AAE"/>
    <w:rsid w:val="004E6FA8"/>
    <w:rsid w:val="004F03F1"/>
    <w:rsid w:val="004F1344"/>
    <w:rsid w:val="004F1D27"/>
    <w:rsid w:val="004F2868"/>
    <w:rsid w:val="004F3424"/>
    <w:rsid w:val="004F5CA8"/>
    <w:rsid w:val="004F62AD"/>
    <w:rsid w:val="004F72F1"/>
    <w:rsid w:val="004F7E0E"/>
    <w:rsid w:val="00500C96"/>
    <w:rsid w:val="005022AB"/>
    <w:rsid w:val="0050427F"/>
    <w:rsid w:val="00505062"/>
    <w:rsid w:val="00505A55"/>
    <w:rsid w:val="00510BBA"/>
    <w:rsid w:val="00510C71"/>
    <w:rsid w:val="00513713"/>
    <w:rsid w:val="00513E5E"/>
    <w:rsid w:val="0051407F"/>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27B6E"/>
    <w:rsid w:val="00530497"/>
    <w:rsid w:val="005325CB"/>
    <w:rsid w:val="00532688"/>
    <w:rsid w:val="00533997"/>
    <w:rsid w:val="0053518C"/>
    <w:rsid w:val="00535D99"/>
    <w:rsid w:val="00537D0C"/>
    <w:rsid w:val="00544C69"/>
    <w:rsid w:val="00546277"/>
    <w:rsid w:val="00547C5F"/>
    <w:rsid w:val="00550328"/>
    <w:rsid w:val="00550FFA"/>
    <w:rsid w:val="00557385"/>
    <w:rsid w:val="0056021C"/>
    <w:rsid w:val="00561BDC"/>
    <w:rsid w:val="005638A0"/>
    <w:rsid w:val="00563D16"/>
    <w:rsid w:val="00563F0C"/>
    <w:rsid w:val="0056534A"/>
    <w:rsid w:val="005663ED"/>
    <w:rsid w:val="00572028"/>
    <w:rsid w:val="005726E5"/>
    <w:rsid w:val="00572BE8"/>
    <w:rsid w:val="005730E1"/>
    <w:rsid w:val="00574F88"/>
    <w:rsid w:val="005757C9"/>
    <w:rsid w:val="00582B1E"/>
    <w:rsid w:val="00583740"/>
    <w:rsid w:val="00585EF2"/>
    <w:rsid w:val="00586441"/>
    <w:rsid w:val="0058769E"/>
    <w:rsid w:val="00590A29"/>
    <w:rsid w:val="005921A2"/>
    <w:rsid w:val="0059263B"/>
    <w:rsid w:val="00596934"/>
    <w:rsid w:val="00596A65"/>
    <w:rsid w:val="00597D58"/>
    <w:rsid w:val="005A01F6"/>
    <w:rsid w:val="005A0641"/>
    <w:rsid w:val="005A07D3"/>
    <w:rsid w:val="005A2E00"/>
    <w:rsid w:val="005A3001"/>
    <w:rsid w:val="005A3A8C"/>
    <w:rsid w:val="005A3D96"/>
    <w:rsid w:val="005A4260"/>
    <w:rsid w:val="005A563A"/>
    <w:rsid w:val="005B11F9"/>
    <w:rsid w:val="005B1BD2"/>
    <w:rsid w:val="005B20E4"/>
    <w:rsid w:val="005B342A"/>
    <w:rsid w:val="005B3D3C"/>
    <w:rsid w:val="005B3E3C"/>
    <w:rsid w:val="005B686D"/>
    <w:rsid w:val="005B7DED"/>
    <w:rsid w:val="005C1B71"/>
    <w:rsid w:val="005C292C"/>
    <w:rsid w:val="005C2AFD"/>
    <w:rsid w:val="005C2CAD"/>
    <w:rsid w:val="005C3262"/>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5C67"/>
    <w:rsid w:val="005E5DD7"/>
    <w:rsid w:val="005E75CE"/>
    <w:rsid w:val="005E7C1B"/>
    <w:rsid w:val="005F05D3"/>
    <w:rsid w:val="005F0E58"/>
    <w:rsid w:val="005F2413"/>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1CE"/>
    <w:rsid w:val="0062263D"/>
    <w:rsid w:val="00624A62"/>
    <w:rsid w:val="006251F6"/>
    <w:rsid w:val="00626674"/>
    <w:rsid w:val="00626910"/>
    <w:rsid w:val="00626D51"/>
    <w:rsid w:val="006273C3"/>
    <w:rsid w:val="006317D8"/>
    <w:rsid w:val="00631984"/>
    <w:rsid w:val="00632517"/>
    <w:rsid w:val="006367F4"/>
    <w:rsid w:val="00637801"/>
    <w:rsid w:val="0064129D"/>
    <w:rsid w:val="00641D8F"/>
    <w:rsid w:val="006423A3"/>
    <w:rsid w:val="006439B6"/>
    <w:rsid w:val="0064513D"/>
    <w:rsid w:val="006468F5"/>
    <w:rsid w:val="00647002"/>
    <w:rsid w:val="0064772B"/>
    <w:rsid w:val="00650582"/>
    <w:rsid w:val="00651527"/>
    <w:rsid w:val="006516D1"/>
    <w:rsid w:val="006534C7"/>
    <w:rsid w:val="00653B28"/>
    <w:rsid w:val="00660C88"/>
    <w:rsid w:val="0066192F"/>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4A6E"/>
    <w:rsid w:val="0068651D"/>
    <w:rsid w:val="00686775"/>
    <w:rsid w:val="00687C91"/>
    <w:rsid w:val="00690106"/>
    <w:rsid w:val="00692F65"/>
    <w:rsid w:val="006939C7"/>
    <w:rsid w:val="00693D54"/>
    <w:rsid w:val="006940D6"/>
    <w:rsid w:val="006959A6"/>
    <w:rsid w:val="0069656E"/>
    <w:rsid w:val="006979CE"/>
    <w:rsid w:val="006A0613"/>
    <w:rsid w:val="006A0772"/>
    <w:rsid w:val="006A1122"/>
    <w:rsid w:val="006A2B8B"/>
    <w:rsid w:val="006A3619"/>
    <w:rsid w:val="006A3B5F"/>
    <w:rsid w:val="006A525F"/>
    <w:rsid w:val="006A786B"/>
    <w:rsid w:val="006B06F2"/>
    <w:rsid w:val="006B159B"/>
    <w:rsid w:val="006B19A4"/>
    <w:rsid w:val="006B241C"/>
    <w:rsid w:val="006B245C"/>
    <w:rsid w:val="006B3E3E"/>
    <w:rsid w:val="006B529F"/>
    <w:rsid w:val="006B56D5"/>
    <w:rsid w:val="006B73EF"/>
    <w:rsid w:val="006B76A8"/>
    <w:rsid w:val="006B779F"/>
    <w:rsid w:val="006C2430"/>
    <w:rsid w:val="006C2A12"/>
    <w:rsid w:val="006C5E5B"/>
    <w:rsid w:val="006C7AC2"/>
    <w:rsid w:val="006D3BEC"/>
    <w:rsid w:val="006D484A"/>
    <w:rsid w:val="006D4E0D"/>
    <w:rsid w:val="006D5B85"/>
    <w:rsid w:val="006D5C9E"/>
    <w:rsid w:val="006E1FA9"/>
    <w:rsid w:val="006E26F5"/>
    <w:rsid w:val="006E4712"/>
    <w:rsid w:val="006E4B6E"/>
    <w:rsid w:val="006E4D01"/>
    <w:rsid w:val="006E7720"/>
    <w:rsid w:val="006F0687"/>
    <w:rsid w:val="006F09A1"/>
    <w:rsid w:val="006F15D1"/>
    <w:rsid w:val="006F36B7"/>
    <w:rsid w:val="006F3B23"/>
    <w:rsid w:val="006F4561"/>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66C8"/>
    <w:rsid w:val="00727AD9"/>
    <w:rsid w:val="00731694"/>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05AF"/>
    <w:rsid w:val="007526E6"/>
    <w:rsid w:val="007527BA"/>
    <w:rsid w:val="00754111"/>
    <w:rsid w:val="00755264"/>
    <w:rsid w:val="00757077"/>
    <w:rsid w:val="00760067"/>
    <w:rsid w:val="007600E6"/>
    <w:rsid w:val="007639E4"/>
    <w:rsid w:val="0076442B"/>
    <w:rsid w:val="00764621"/>
    <w:rsid w:val="0076593A"/>
    <w:rsid w:val="00765F12"/>
    <w:rsid w:val="00766776"/>
    <w:rsid w:val="00766DB0"/>
    <w:rsid w:val="007670EF"/>
    <w:rsid w:val="00767D22"/>
    <w:rsid w:val="00767E2B"/>
    <w:rsid w:val="007702A0"/>
    <w:rsid w:val="00770C62"/>
    <w:rsid w:val="00770E78"/>
    <w:rsid w:val="00771551"/>
    <w:rsid w:val="0077289A"/>
    <w:rsid w:val="007744B9"/>
    <w:rsid w:val="0077605F"/>
    <w:rsid w:val="00780327"/>
    <w:rsid w:val="00784AA3"/>
    <w:rsid w:val="00786D35"/>
    <w:rsid w:val="007910C1"/>
    <w:rsid w:val="00791BDE"/>
    <w:rsid w:val="00795D9D"/>
    <w:rsid w:val="007A1217"/>
    <w:rsid w:val="007A1907"/>
    <w:rsid w:val="007A3727"/>
    <w:rsid w:val="007A44C3"/>
    <w:rsid w:val="007A4798"/>
    <w:rsid w:val="007B04AC"/>
    <w:rsid w:val="007B13E0"/>
    <w:rsid w:val="007B1AF0"/>
    <w:rsid w:val="007B2DD1"/>
    <w:rsid w:val="007B58F0"/>
    <w:rsid w:val="007B6398"/>
    <w:rsid w:val="007B65A0"/>
    <w:rsid w:val="007B6CFC"/>
    <w:rsid w:val="007C05F8"/>
    <w:rsid w:val="007C1A4F"/>
    <w:rsid w:val="007C1FFD"/>
    <w:rsid w:val="007C4EF3"/>
    <w:rsid w:val="007C5FAA"/>
    <w:rsid w:val="007C62DB"/>
    <w:rsid w:val="007C6648"/>
    <w:rsid w:val="007D1683"/>
    <w:rsid w:val="007D1F07"/>
    <w:rsid w:val="007D3DAC"/>
    <w:rsid w:val="007D6116"/>
    <w:rsid w:val="007D6E11"/>
    <w:rsid w:val="007E23DB"/>
    <w:rsid w:val="007E2763"/>
    <w:rsid w:val="007E3BAE"/>
    <w:rsid w:val="007E4C04"/>
    <w:rsid w:val="007E7129"/>
    <w:rsid w:val="007F1141"/>
    <w:rsid w:val="007F2332"/>
    <w:rsid w:val="007F2C4D"/>
    <w:rsid w:val="007F2D12"/>
    <w:rsid w:val="007F5017"/>
    <w:rsid w:val="007F71AF"/>
    <w:rsid w:val="0080077F"/>
    <w:rsid w:val="0080355A"/>
    <w:rsid w:val="008044B9"/>
    <w:rsid w:val="00811828"/>
    <w:rsid w:val="00811D5B"/>
    <w:rsid w:val="0081248B"/>
    <w:rsid w:val="00813C43"/>
    <w:rsid w:val="00814DFF"/>
    <w:rsid w:val="0081649C"/>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37F0"/>
    <w:rsid w:val="008556F1"/>
    <w:rsid w:val="0085685C"/>
    <w:rsid w:val="008644F9"/>
    <w:rsid w:val="008647B7"/>
    <w:rsid w:val="008666DE"/>
    <w:rsid w:val="008667FE"/>
    <w:rsid w:val="008704E5"/>
    <w:rsid w:val="00870A8B"/>
    <w:rsid w:val="0087145A"/>
    <w:rsid w:val="0087173A"/>
    <w:rsid w:val="00872389"/>
    <w:rsid w:val="00872B7B"/>
    <w:rsid w:val="00873C95"/>
    <w:rsid w:val="00875898"/>
    <w:rsid w:val="00875A99"/>
    <w:rsid w:val="00881430"/>
    <w:rsid w:val="008815E4"/>
    <w:rsid w:val="00881C3F"/>
    <w:rsid w:val="00884F6E"/>
    <w:rsid w:val="00887BBA"/>
    <w:rsid w:val="00890BDC"/>
    <w:rsid w:val="008915F9"/>
    <w:rsid w:val="00891AB3"/>
    <w:rsid w:val="00891B56"/>
    <w:rsid w:val="0089297E"/>
    <w:rsid w:val="00892C57"/>
    <w:rsid w:val="00892F99"/>
    <w:rsid w:val="008948A8"/>
    <w:rsid w:val="0089689A"/>
    <w:rsid w:val="008A0FE0"/>
    <w:rsid w:val="008A15AF"/>
    <w:rsid w:val="008A1EE3"/>
    <w:rsid w:val="008A25C4"/>
    <w:rsid w:val="008A29BF"/>
    <w:rsid w:val="008A502A"/>
    <w:rsid w:val="008A5B62"/>
    <w:rsid w:val="008A6948"/>
    <w:rsid w:val="008A7C18"/>
    <w:rsid w:val="008B1144"/>
    <w:rsid w:val="008B5AD1"/>
    <w:rsid w:val="008B5B82"/>
    <w:rsid w:val="008B6673"/>
    <w:rsid w:val="008B7BE0"/>
    <w:rsid w:val="008C0058"/>
    <w:rsid w:val="008C0ACE"/>
    <w:rsid w:val="008C2B0A"/>
    <w:rsid w:val="008C65B8"/>
    <w:rsid w:val="008C6B35"/>
    <w:rsid w:val="008D3950"/>
    <w:rsid w:val="008D5137"/>
    <w:rsid w:val="008D7399"/>
    <w:rsid w:val="008E0B5F"/>
    <w:rsid w:val="008E118F"/>
    <w:rsid w:val="008E1B14"/>
    <w:rsid w:val="008E57A3"/>
    <w:rsid w:val="008E6931"/>
    <w:rsid w:val="008E708E"/>
    <w:rsid w:val="008F0B7B"/>
    <w:rsid w:val="008F1F2B"/>
    <w:rsid w:val="008F4070"/>
    <w:rsid w:val="008F4743"/>
    <w:rsid w:val="008F52AB"/>
    <w:rsid w:val="00905B26"/>
    <w:rsid w:val="00905E2B"/>
    <w:rsid w:val="0091098E"/>
    <w:rsid w:val="0091229B"/>
    <w:rsid w:val="009122EE"/>
    <w:rsid w:val="00913179"/>
    <w:rsid w:val="00913E1B"/>
    <w:rsid w:val="009154B5"/>
    <w:rsid w:val="00915CF3"/>
    <w:rsid w:val="00921FF6"/>
    <w:rsid w:val="00922A4D"/>
    <w:rsid w:val="0092306A"/>
    <w:rsid w:val="00926E86"/>
    <w:rsid w:val="0093189E"/>
    <w:rsid w:val="00931CF6"/>
    <w:rsid w:val="00931EDB"/>
    <w:rsid w:val="00933F99"/>
    <w:rsid w:val="0093498C"/>
    <w:rsid w:val="009359B0"/>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57018"/>
    <w:rsid w:val="00960048"/>
    <w:rsid w:val="00961AB8"/>
    <w:rsid w:val="009637B3"/>
    <w:rsid w:val="0096608B"/>
    <w:rsid w:val="009707D7"/>
    <w:rsid w:val="0097091A"/>
    <w:rsid w:val="00971F1F"/>
    <w:rsid w:val="009727FD"/>
    <w:rsid w:val="0097289C"/>
    <w:rsid w:val="00975F56"/>
    <w:rsid w:val="009770E2"/>
    <w:rsid w:val="0098021F"/>
    <w:rsid w:val="009810EB"/>
    <w:rsid w:val="0098279A"/>
    <w:rsid w:val="00982B33"/>
    <w:rsid w:val="00985D75"/>
    <w:rsid w:val="00991962"/>
    <w:rsid w:val="00993255"/>
    <w:rsid w:val="009933F2"/>
    <w:rsid w:val="00994B9C"/>
    <w:rsid w:val="00994DF3"/>
    <w:rsid w:val="00996DD8"/>
    <w:rsid w:val="009A13BB"/>
    <w:rsid w:val="009A25D7"/>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1D56"/>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5EDC"/>
    <w:rsid w:val="009E645F"/>
    <w:rsid w:val="009E7843"/>
    <w:rsid w:val="009E7F38"/>
    <w:rsid w:val="009F022B"/>
    <w:rsid w:val="009F0743"/>
    <w:rsid w:val="009F26AE"/>
    <w:rsid w:val="009F67A0"/>
    <w:rsid w:val="009F6B57"/>
    <w:rsid w:val="009F7079"/>
    <w:rsid w:val="009F7CA1"/>
    <w:rsid w:val="00A01182"/>
    <w:rsid w:val="00A01FD4"/>
    <w:rsid w:val="00A022A4"/>
    <w:rsid w:val="00A0242F"/>
    <w:rsid w:val="00A03642"/>
    <w:rsid w:val="00A12C3F"/>
    <w:rsid w:val="00A13A7D"/>
    <w:rsid w:val="00A141C6"/>
    <w:rsid w:val="00A1480C"/>
    <w:rsid w:val="00A15EA3"/>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287B"/>
    <w:rsid w:val="00A45A20"/>
    <w:rsid w:val="00A46A43"/>
    <w:rsid w:val="00A50419"/>
    <w:rsid w:val="00A50DCE"/>
    <w:rsid w:val="00A5149E"/>
    <w:rsid w:val="00A52AAA"/>
    <w:rsid w:val="00A53D6F"/>
    <w:rsid w:val="00A548D1"/>
    <w:rsid w:val="00A55C74"/>
    <w:rsid w:val="00A56589"/>
    <w:rsid w:val="00A5670F"/>
    <w:rsid w:val="00A60BB7"/>
    <w:rsid w:val="00A622A9"/>
    <w:rsid w:val="00A62EBA"/>
    <w:rsid w:val="00A64E4B"/>
    <w:rsid w:val="00A66688"/>
    <w:rsid w:val="00A66C88"/>
    <w:rsid w:val="00A66DFF"/>
    <w:rsid w:val="00A67ABD"/>
    <w:rsid w:val="00A67E1D"/>
    <w:rsid w:val="00A703BA"/>
    <w:rsid w:val="00A74C7D"/>
    <w:rsid w:val="00A75EFC"/>
    <w:rsid w:val="00A7640E"/>
    <w:rsid w:val="00A76EE6"/>
    <w:rsid w:val="00A801B9"/>
    <w:rsid w:val="00A813DC"/>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C24BE"/>
    <w:rsid w:val="00AC2896"/>
    <w:rsid w:val="00AC2E54"/>
    <w:rsid w:val="00AC355C"/>
    <w:rsid w:val="00AC44C4"/>
    <w:rsid w:val="00AC4749"/>
    <w:rsid w:val="00AC4D13"/>
    <w:rsid w:val="00AC7CF1"/>
    <w:rsid w:val="00AD18DA"/>
    <w:rsid w:val="00AD785B"/>
    <w:rsid w:val="00AE00B7"/>
    <w:rsid w:val="00AE0961"/>
    <w:rsid w:val="00AE2300"/>
    <w:rsid w:val="00AE4E20"/>
    <w:rsid w:val="00AF02FE"/>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8ED"/>
    <w:rsid w:val="00B32B7B"/>
    <w:rsid w:val="00B3323D"/>
    <w:rsid w:val="00B33E95"/>
    <w:rsid w:val="00B35976"/>
    <w:rsid w:val="00B368C3"/>
    <w:rsid w:val="00B36AE0"/>
    <w:rsid w:val="00B376FC"/>
    <w:rsid w:val="00B37A08"/>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67724"/>
    <w:rsid w:val="00B703B0"/>
    <w:rsid w:val="00B723AA"/>
    <w:rsid w:val="00B73223"/>
    <w:rsid w:val="00B73C97"/>
    <w:rsid w:val="00B73F58"/>
    <w:rsid w:val="00B759C5"/>
    <w:rsid w:val="00B765E2"/>
    <w:rsid w:val="00B779CD"/>
    <w:rsid w:val="00B80E86"/>
    <w:rsid w:val="00B8213A"/>
    <w:rsid w:val="00B8222A"/>
    <w:rsid w:val="00B84477"/>
    <w:rsid w:val="00B85392"/>
    <w:rsid w:val="00B90C6B"/>
    <w:rsid w:val="00B91989"/>
    <w:rsid w:val="00B92A46"/>
    <w:rsid w:val="00B93E18"/>
    <w:rsid w:val="00B94987"/>
    <w:rsid w:val="00B95247"/>
    <w:rsid w:val="00B969B2"/>
    <w:rsid w:val="00BA42DC"/>
    <w:rsid w:val="00BA4BD3"/>
    <w:rsid w:val="00BA4D1D"/>
    <w:rsid w:val="00BA5E64"/>
    <w:rsid w:val="00BA64B8"/>
    <w:rsid w:val="00BA7FCD"/>
    <w:rsid w:val="00BB0E5F"/>
    <w:rsid w:val="00BB356E"/>
    <w:rsid w:val="00BB4C9D"/>
    <w:rsid w:val="00BB4E7F"/>
    <w:rsid w:val="00BB539F"/>
    <w:rsid w:val="00BB5420"/>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3F24"/>
    <w:rsid w:val="00C04302"/>
    <w:rsid w:val="00C05CF7"/>
    <w:rsid w:val="00C0755D"/>
    <w:rsid w:val="00C07B8C"/>
    <w:rsid w:val="00C103CE"/>
    <w:rsid w:val="00C10CCD"/>
    <w:rsid w:val="00C136B7"/>
    <w:rsid w:val="00C165F4"/>
    <w:rsid w:val="00C179FA"/>
    <w:rsid w:val="00C20E0A"/>
    <w:rsid w:val="00C21F1A"/>
    <w:rsid w:val="00C22132"/>
    <w:rsid w:val="00C2574D"/>
    <w:rsid w:val="00C2765D"/>
    <w:rsid w:val="00C277F3"/>
    <w:rsid w:val="00C306D1"/>
    <w:rsid w:val="00C31300"/>
    <w:rsid w:val="00C32199"/>
    <w:rsid w:val="00C33F11"/>
    <w:rsid w:val="00C344B7"/>
    <w:rsid w:val="00C34D4C"/>
    <w:rsid w:val="00C353C7"/>
    <w:rsid w:val="00C36D10"/>
    <w:rsid w:val="00C37D34"/>
    <w:rsid w:val="00C45C9C"/>
    <w:rsid w:val="00C4601B"/>
    <w:rsid w:val="00C46135"/>
    <w:rsid w:val="00C52889"/>
    <w:rsid w:val="00C53696"/>
    <w:rsid w:val="00C54E4D"/>
    <w:rsid w:val="00C560C0"/>
    <w:rsid w:val="00C56AA1"/>
    <w:rsid w:val="00C61300"/>
    <w:rsid w:val="00C619E6"/>
    <w:rsid w:val="00C63F4E"/>
    <w:rsid w:val="00C64525"/>
    <w:rsid w:val="00C66CE3"/>
    <w:rsid w:val="00C732A9"/>
    <w:rsid w:val="00C756DE"/>
    <w:rsid w:val="00C75CCA"/>
    <w:rsid w:val="00C770F3"/>
    <w:rsid w:val="00C77438"/>
    <w:rsid w:val="00C77D8C"/>
    <w:rsid w:val="00C80216"/>
    <w:rsid w:val="00C82EF9"/>
    <w:rsid w:val="00C87E58"/>
    <w:rsid w:val="00C90E8E"/>
    <w:rsid w:val="00C917EF"/>
    <w:rsid w:val="00C9209D"/>
    <w:rsid w:val="00C9438C"/>
    <w:rsid w:val="00C955FF"/>
    <w:rsid w:val="00CA412F"/>
    <w:rsid w:val="00CA74B9"/>
    <w:rsid w:val="00CB67F4"/>
    <w:rsid w:val="00CB6989"/>
    <w:rsid w:val="00CC2207"/>
    <w:rsid w:val="00CC4711"/>
    <w:rsid w:val="00CC4816"/>
    <w:rsid w:val="00CC499B"/>
    <w:rsid w:val="00CC4F79"/>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3361"/>
    <w:rsid w:val="00CE4726"/>
    <w:rsid w:val="00CE4E2A"/>
    <w:rsid w:val="00CE7BED"/>
    <w:rsid w:val="00CF2319"/>
    <w:rsid w:val="00CF263A"/>
    <w:rsid w:val="00CF2921"/>
    <w:rsid w:val="00CF2F3B"/>
    <w:rsid w:val="00CF6511"/>
    <w:rsid w:val="00CF740B"/>
    <w:rsid w:val="00CF7B26"/>
    <w:rsid w:val="00CF7F88"/>
    <w:rsid w:val="00D00F88"/>
    <w:rsid w:val="00D034E7"/>
    <w:rsid w:val="00D03CD2"/>
    <w:rsid w:val="00D03F3B"/>
    <w:rsid w:val="00D06546"/>
    <w:rsid w:val="00D0776B"/>
    <w:rsid w:val="00D10BA2"/>
    <w:rsid w:val="00D11563"/>
    <w:rsid w:val="00D127B4"/>
    <w:rsid w:val="00D13246"/>
    <w:rsid w:val="00D13A22"/>
    <w:rsid w:val="00D151B8"/>
    <w:rsid w:val="00D1730B"/>
    <w:rsid w:val="00D20045"/>
    <w:rsid w:val="00D22B5B"/>
    <w:rsid w:val="00D2499D"/>
    <w:rsid w:val="00D2749D"/>
    <w:rsid w:val="00D30755"/>
    <w:rsid w:val="00D308C0"/>
    <w:rsid w:val="00D3212F"/>
    <w:rsid w:val="00D329AF"/>
    <w:rsid w:val="00D33E76"/>
    <w:rsid w:val="00D35068"/>
    <w:rsid w:val="00D35A45"/>
    <w:rsid w:val="00D35D02"/>
    <w:rsid w:val="00D3791D"/>
    <w:rsid w:val="00D37E23"/>
    <w:rsid w:val="00D37F25"/>
    <w:rsid w:val="00D41294"/>
    <w:rsid w:val="00D4168A"/>
    <w:rsid w:val="00D42154"/>
    <w:rsid w:val="00D44048"/>
    <w:rsid w:val="00D5064A"/>
    <w:rsid w:val="00D50733"/>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361A"/>
    <w:rsid w:val="00D93E75"/>
    <w:rsid w:val="00D94F2D"/>
    <w:rsid w:val="00D97B33"/>
    <w:rsid w:val="00DA16E4"/>
    <w:rsid w:val="00DA2B45"/>
    <w:rsid w:val="00DA2FC1"/>
    <w:rsid w:val="00DA68C0"/>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5DE3"/>
    <w:rsid w:val="00DE6511"/>
    <w:rsid w:val="00DF153F"/>
    <w:rsid w:val="00DF4DA2"/>
    <w:rsid w:val="00DF6CA0"/>
    <w:rsid w:val="00DF779D"/>
    <w:rsid w:val="00DF7AF1"/>
    <w:rsid w:val="00E02E25"/>
    <w:rsid w:val="00E03F04"/>
    <w:rsid w:val="00E04A92"/>
    <w:rsid w:val="00E04BD0"/>
    <w:rsid w:val="00E07CD6"/>
    <w:rsid w:val="00E131E0"/>
    <w:rsid w:val="00E1405F"/>
    <w:rsid w:val="00E1411E"/>
    <w:rsid w:val="00E1421A"/>
    <w:rsid w:val="00E14A4F"/>
    <w:rsid w:val="00E15882"/>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36164"/>
    <w:rsid w:val="00E43282"/>
    <w:rsid w:val="00E4366C"/>
    <w:rsid w:val="00E44155"/>
    <w:rsid w:val="00E4511E"/>
    <w:rsid w:val="00E47461"/>
    <w:rsid w:val="00E51CE4"/>
    <w:rsid w:val="00E52C4E"/>
    <w:rsid w:val="00E52D33"/>
    <w:rsid w:val="00E54C66"/>
    <w:rsid w:val="00E551AC"/>
    <w:rsid w:val="00E55C11"/>
    <w:rsid w:val="00E561AA"/>
    <w:rsid w:val="00E564AA"/>
    <w:rsid w:val="00E57691"/>
    <w:rsid w:val="00E577D0"/>
    <w:rsid w:val="00E6114D"/>
    <w:rsid w:val="00E6137E"/>
    <w:rsid w:val="00E62758"/>
    <w:rsid w:val="00E62F54"/>
    <w:rsid w:val="00E63B2B"/>
    <w:rsid w:val="00E6439B"/>
    <w:rsid w:val="00E644A0"/>
    <w:rsid w:val="00E64B4A"/>
    <w:rsid w:val="00E64F18"/>
    <w:rsid w:val="00E679EE"/>
    <w:rsid w:val="00E70D36"/>
    <w:rsid w:val="00E719C8"/>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4018"/>
    <w:rsid w:val="00EA50F7"/>
    <w:rsid w:val="00EA6B91"/>
    <w:rsid w:val="00EB103C"/>
    <w:rsid w:val="00EB3B4A"/>
    <w:rsid w:val="00EB4ADD"/>
    <w:rsid w:val="00EB6EBA"/>
    <w:rsid w:val="00EB7B8B"/>
    <w:rsid w:val="00EB7D84"/>
    <w:rsid w:val="00EC2185"/>
    <w:rsid w:val="00EC3F56"/>
    <w:rsid w:val="00ED00FC"/>
    <w:rsid w:val="00ED09A1"/>
    <w:rsid w:val="00ED0E71"/>
    <w:rsid w:val="00ED3351"/>
    <w:rsid w:val="00ED7472"/>
    <w:rsid w:val="00EE1060"/>
    <w:rsid w:val="00EE16CA"/>
    <w:rsid w:val="00EE26CD"/>
    <w:rsid w:val="00EE2E99"/>
    <w:rsid w:val="00EE33AC"/>
    <w:rsid w:val="00EE367E"/>
    <w:rsid w:val="00EE3E30"/>
    <w:rsid w:val="00EF02BE"/>
    <w:rsid w:val="00EF63B0"/>
    <w:rsid w:val="00F0074C"/>
    <w:rsid w:val="00F02158"/>
    <w:rsid w:val="00F030AC"/>
    <w:rsid w:val="00F05463"/>
    <w:rsid w:val="00F06FC2"/>
    <w:rsid w:val="00F11729"/>
    <w:rsid w:val="00F11AE9"/>
    <w:rsid w:val="00F1257D"/>
    <w:rsid w:val="00F14908"/>
    <w:rsid w:val="00F176C6"/>
    <w:rsid w:val="00F22B42"/>
    <w:rsid w:val="00F23170"/>
    <w:rsid w:val="00F233E4"/>
    <w:rsid w:val="00F243D3"/>
    <w:rsid w:val="00F244D7"/>
    <w:rsid w:val="00F25F39"/>
    <w:rsid w:val="00F26091"/>
    <w:rsid w:val="00F26134"/>
    <w:rsid w:val="00F26156"/>
    <w:rsid w:val="00F27CCD"/>
    <w:rsid w:val="00F30453"/>
    <w:rsid w:val="00F30A87"/>
    <w:rsid w:val="00F312ED"/>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55E4"/>
    <w:rsid w:val="00F66A58"/>
    <w:rsid w:val="00F727A0"/>
    <w:rsid w:val="00F74F6F"/>
    <w:rsid w:val="00F759A3"/>
    <w:rsid w:val="00F76F30"/>
    <w:rsid w:val="00F77192"/>
    <w:rsid w:val="00F77818"/>
    <w:rsid w:val="00F80E7F"/>
    <w:rsid w:val="00F84D8F"/>
    <w:rsid w:val="00F8682F"/>
    <w:rsid w:val="00F87459"/>
    <w:rsid w:val="00F9012F"/>
    <w:rsid w:val="00F9040C"/>
    <w:rsid w:val="00F90B1A"/>
    <w:rsid w:val="00F9615C"/>
    <w:rsid w:val="00F97275"/>
    <w:rsid w:val="00FA23B8"/>
    <w:rsid w:val="00FA2E94"/>
    <w:rsid w:val="00FA5CB2"/>
    <w:rsid w:val="00FA7D9C"/>
    <w:rsid w:val="00FB14C3"/>
    <w:rsid w:val="00FB408F"/>
    <w:rsid w:val="00FB546A"/>
    <w:rsid w:val="00FB5AE2"/>
    <w:rsid w:val="00FB774C"/>
    <w:rsid w:val="00FB7EC6"/>
    <w:rsid w:val="00FC00DC"/>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53F1A9"/>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 w:type="paragraph" w:styleId="HTML">
    <w:name w:val="HTML Preformatted"/>
    <w:basedOn w:val="a"/>
    <w:link w:val="HTML0"/>
    <w:uiPriority w:val="99"/>
    <w:unhideWhenUsed/>
    <w:rsid w:val="007670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0">
    <w:name w:val="HTML 预设格式 字符"/>
    <w:basedOn w:val="a0"/>
    <w:link w:val="HTML"/>
    <w:uiPriority w:val="99"/>
    <w:rsid w:val="007670EF"/>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263995502">
      <w:bodyDiv w:val="1"/>
      <w:marLeft w:val="0"/>
      <w:marRight w:val="0"/>
      <w:marTop w:val="0"/>
      <w:marBottom w:val="0"/>
      <w:divBdr>
        <w:top w:val="none" w:sz="0" w:space="0" w:color="auto"/>
        <w:left w:val="none" w:sz="0" w:space="0" w:color="auto"/>
        <w:bottom w:val="none" w:sz="0" w:space="0" w:color="auto"/>
        <w:right w:val="none" w:sz="0" w:space="0" w:color="auto"/>
      </w:divBdr>
    </w:div>
    <w:div w:id="267130000">
      <w:bodyDiv w:val="1"/>
      <w:marLeft w:val="0"/>
      <w:marRight w:val="0"/>
      <w:marTop w:val="0"/>
      <w:marBottom w:val="0"/>
      <w:divBdr>
        <w:top w:val="none" w:sz="0" w:space="0" w:color="auto"/>
        <w:left w:val="none" w:sz="0" w:space="0" w:color="auto"/>
        <w:bottom w:val="none" w:sz="0" w:space="0" w:color="auto"/>
        <w:right w:val="none" w:sz="0" w:space="0" w:color="auto"/>
      </w:divBdr>
    </w:div>
    <w:div w:id="949318405">
      <w:bodyDiv w:val="1"/>
      <w:marLeft w:val="0"/>
      <w:marRight w:val="0"/>
      <w:marTop w:val="0"/>
      <w:marBottom w:val="0"/>
      <w:divBdr>
        <w:top w:val="none" w:sz="0" w:space="0" w:color="auto"/>
        <w:left w:val="none" w:sz="0" w:space="0" w:color="auto"/>
        <w:bottom w:val="none" w:sz="0" w:space="0" w:color="auto"/>
        <w:right w:val="none" w:sz="0" w:space="0" w:color="auto"/>
      </w:divBdr>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02151457">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480536396">
      <w:bodyDiv w:val="1"/>
      <w:marLeft w:val="0"/>
      <w:marRight w:val="0"/>
      <w:marTop w:val="0"/>
      <w:marBottom w:val="0"/>
      <w:divBdr>
        <w:top w:val="none" w:sz="0" w:space="0" w:color="auto"/>
        <w:left w:val="none" w:sz="0" w:space="0" w:color="auto"/>
        <w:bottom w:val="none" w:sz="0" w:space="0" w:color="auto"/>
        <w:right w:val="none" w:sz="0" w:space="0" w:color="auto"/>
      </w:divBdr>
    </w:div>
    <w:div w:id="1619289419">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79703620">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33" Type="http://schemas.openxmlformats.org/officeDocument/2006/relationships/image" Target="media/image69.png"/><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118" Type="http://schemas.openxmlformats.org/officeDocument/2006/relationships/oleObject" Target="embeddings/oleObject50.bin"/><Relationship Id="rId126" Type="http://schemas.openxmlformats.org/officeDocument/2006/relationships/image" Target="media/image64.jpeg"/><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8.png"/><Relationship Id="rId124" Type="http://schemas.openxmlformats.org/officeDocument/2006/relationships/oleObject" Target="embeddings/oleObject53.bin"/><Relationship Id="rId129"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32"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60.wmf"/><Relationship Id="rId127" Type="http://schemas.openxmlformats.org/officeDocument/2006/relationships/image" Target="media/image65.jpe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30" Type="http://schemas.openxmlformats.org/officeDocument/2006/relationships/image" Target="media/image67.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3.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B71E6E-4C4A-49A1-A947-6AAA2FBEC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3</TotalTime>
  <Pages>30</Pages>
  <Words>4801</Words>
  <Characters>27370</Characters>
  <Application>Microsoft Office Word</Application>
  <DocSecurity>0</DocSecurity>
  <Lines>228</Lines>
  <Paragraphs>64</Paragraphs>
  <ScaleCrop>false</ScaleCrop>
  <Company/>
  <LinksUpToDate>false</LinksUpToDate>
  <CharactersWithSpaces>3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483</cp:revision>
  <dcterms:created xsi:type="dcterms:W3CDTF">2017-05-06T13:16:00Z</dcterms:created>
  <dcterms:modified xsi:type="dcterms:W3CDTF">2017-05-22T09:36:00Z</dcterms:modified>
</cp:coreProperties>
</file>